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358E" w:rsidRPr="00E1358E" w:rsidRDefault="00E1358E" w:rsidP="00E1358E">
      <w:pPr>
        <w:spacing w:line="360" w:lineRule="auto"/>
        <w:jc w:val="center"/>
        <w:rPr>
          <w:rFonts w:cs="Calibri"/>
          <w:b/>
          <w:szCs w:val="28"/>
        </w:rPr>
      </w:pPr>
      <w:r w:rsidRPr="00E1358E">
        <w:rPr>
          <w:rFonts w:cs="Calibri"/>
          <w:b/>
          <w:szCs w:val="28"/>
        </w:rPr>
        <w:t>Trường THPT chuyên Trần Đại Nghĩa.</w:t>
      </w:r>
    </w:p>
    <w:p w:rsidR="00E1358E" w:rsidRPr="00E1358E" w:rsidRDefault="00E1358E" w:rsidP="00E1358E">
      <w:pPr>
        <w:spacing w:line="360" w:lineRule="auto"/>
        <w:jc w:val="center"/>
        <w:rPr>
          <w:rFonts w:cs="Calibri"/>
          <w:b/>
          <w:szCs w:val="28"/>
        </w:rPr>
      </w:pPr>
      <w:r w:rsidRPr="00E1358E">
        <w:rPr>
          <w:rFonts w:cs="Calibri"/>
          <w:b/>
          <w:szCs w:val="28"/>
        </w:rPr>
        <w:t xml:space="preserve">ĐỀ THAM KHẢO HK2 – TOÁN 7  </w:t>
      </w:r>
    </w:p>
    <w:p w:rsidR="00E1358E" w:rsidRPr="00E1358E" w:rsidRDefault="00E1358E" w:rsidP="00F14D47">
      <w:pPr>
        <w:pStyle w:val="ListParagraph"/>
        <w:numPr>
          <w:ilvl w:val="0"/>
          <w:numId w:val="4"/>
        </w:numPr>
        <w:spacing w:after="200" w:line="360" w:lineRule="auto"/>
        <w:jc w:val="both"/>
        <w:rPr>
          <w:rFonts w:cs="Calibri"/>
          <w:sz w:val="28"/>
          <w:szCs w:val="28"/>
        </w:rPr>
      </w:pPr>
      <w:r w:rsidRPr="00E1358E">
        <w:rPr>
          <w:rFonts w:cs="Calibri"/>
          <w:sz w:val="28"/>
          <w:szCs w:val="28"/>
        </w:rPr>
        <w:t>Số nữ sinh ở từng lớp của một trường được ghi lại như sau: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026"/>
        <w:gridCol w:w="1109"/>
        <w:gridCol w:w="1102"/>
        <w:gridCol w:w="1111"/>
        <w:gridCol w:w="1102"/>
        <w:gridCol w:w="1111"/>
        <w:gridCol w:w="1111"/>
        <w:gridCol w:w="743"/>
      </w:tblGrid>
      <w:tr w:rsidR="00E1358E" w:rsidRPr="00E1358E" w:rsidTr="004F4610">
        <w:tc>
          <w:tcPr>
            <w:tcW w:w="1169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jc w:val="both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1</w:t>
            </w:r>
          </w:p>
        </w:tc>
        <w:tc>
          <w:tcPr>
            <w:tcW w:w="1277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jc w:val="both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2</w:t>
            </w:r>
          </w:p>
        </w:tc>
        <w:tc>
          <w:tcPr>
            <w:tcW w:w="1268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jc w:val="both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3</w:t>
            </w:r>
          </w:p>
        </w:tc>
        <w:tc>
          <w:tcPr>
            <w:tcW w:w="1279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jc w:val="both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4</w:t>
            </w:r>
          </w:p>
        </w:tc>
        <w:tc>
          <w:tcPr>
            <w:tcW w:w="1268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jc w:val="both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2</w:t>
            </w:r>
          </w:p>
        </w:tc>
        <w:tc>
          <w:tcPr>
            <w:tcW w:w="1279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jc w:val="both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0</w:t>
            </w:r>
          </w:p>
        </w:tc>
        <w:tc>
          <w:tcPr>
            <w:tcW w:w="1279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jc w:val="both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0</w:t>
            </w:r>
          </w:p>
        </w:tc>
        <w:tc>
          <w:tcPr>
            <w:tcW w:w="811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jc w:val="both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2</w:t>
            </w:r>
          </w:p>
        </w:tc>
      </w:tr>
      <w:tr w:rsidR="00E1358E" w:rsidRPr="00E1358E" w:rsidTr="004F4610">
        <w:tc>
          <w:tcPr>
            <w:tcW w:w="1169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jc w:val="both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4</w:t>
            </w:r>
          </w:p>
        </w:tc>
        <w:tc>
          <w:tcPr>
            <w:tcW w:w="1277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jc w:val="both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3</w:t>
            </w:r>
          </w:p>
        </w:tc>
        <w:tc>
          <w:tcPr>
            <w:tcW w:w="1268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jc w:val="both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0</w:t>
            </w:r>
          </w:p>
        </w:tc>
        <w:tc>
          <w:tcPr>
            <w:tcW w:w="1279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jc w:val="both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2</w:t>
            </w:r>
          </w:p>
        </w:tc>
        <w:tc>
          <w:tcPr>
            <w:tcW w:w="1268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jc w:val="both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4</w:t>
            </w:r>
          </w:p>
        </w:tc>
        <w:tc>
          <w:tcPr>
            <w:tcW w:w="1279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jc w:val="both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4</w:t>
            </w:r>
          </w:p>
        </w:tc>
        <w:tc>
          <w:tcPr>
            <w:tcW w:w="1279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jc w:val="both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1</w:t>
            </w:r>
          </w:p>
        </w:tc>
        <w:tc>
          <w:tcPr>
            <w:tcW w:w="811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jc w:val="both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3</w:t>
            </w:r>
          </w:p>
        </w:tc>
      </w:tr>
      <w:tr w:rsidR="00E1358E" w:rsidRPr="00E1358E" w:rsidTr="004F4610">
        <w:tc>
          <w:tcPr>
            <w:tcW w:w="1169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jc w:val="both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0</w:t>
            </w:r>
          </w:p>
        </w:tc>
        <w:tc>
          <w:tcPr>
            <w:tcW w:w="1277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jc w:val="both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1</w:t>
            </w:r>
          </w:p>
        </w:tc>
        <w:tc>
          <w:tcPr>
            <w:tcW w:w="1268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jc w:val="both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2</w:t>
            </w:r>
          </w:p>
        </w:tc>
        <w:tc>
          <w:tcPr>
            <w:tcW w:w="1279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jc w:val="both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1</w:t>
            </w:r>
          </w:p>
        </w:tc>
        <w:tc>
          <w:tcPr>
            <w:tcW w:w="1268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jc w:val="both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0</w:t>
            </w:r>
          </w:p>
        </w:tc>
        <w:tc>
          <w:tcPr>
            <w:tcW w:w="1279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jc w:val="both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3</w:t>
            </w:r>
          </w:p>
        </w:tc>
        <w:tc>
          <w:tcPr>
            <w:tcW w:w="1279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jc w:val="both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0</w:t>
            </w:r>
          </w:p>
        </w:tc>
        <w:tc>
          <w:tcPr>
            <w:tcW w:w="811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jc w:val="both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0</w:t>
            </w:r>
          </w:p>
        </w:tc>
      </w:tr>
    </w:tbl>
    <w:p w:rsidR="00E1358E" w:rsidRPr="00E1358E" w:rsidRDefault="00E1358E" w:rsidP="00E1358E">
      <w:pPr>
        <w:spacing w:line="360" w:lineRule="auto"/>
        <w:ind w:firstLine="720"/>
        <w:jc w:val="both"/>
        <w:rPr>
          <w:rFonts w:cs="Calibri"/>
          <w:szCs w:val="28"/>
        </w:rPr>
      </w:pPr>
      <w:r w:rsidRPr="00E1358E">
        <w:rPr>
          <w:rFonts w:cs="Calibri"/>
          <w:szCs w:val="28"/>
        </w:rPr>
        <w:t xml:space="preserve">Lập bảng tần số, tính trung bình và tìm mốt. </w:t>
      </w:r>
    </w:p>
    <w:p w:rsidR="00E1358E" w:rsidRPr="00E1358E" w:rsidRDefault="00E1358E" w:rsidP="00F14D47">
      <w:pPr>
        <w:pStyle w:val="ListParagraph"/>
        <w:numPr>
          <w:ilvl w:val="0"/>
          <w:numId w:val="4"/>
        </w:numPr>
        <w:spacing w:after="200" w:line="360" w:lineRule="auto"/>
        <w:jc w:val="both"/>
        <w:rPr>
          <w:rFonts w:cs="Calibri"/>
          <w:sz w:val="28"/>
          <w:szCs w:val="28"/>
        </w:rPr>
      </w:pPr>
      <w:r w:rsidRPr="00E1358E">
        <w:rPr>
          <w:rFonts w:cs="Calibri"/>
          <w:sz w:val="28"/>
          <w:szCs w:val="28"/>
        </w:rPr>
        <w:t xml:space="preserve">Thu gọn và cho biết hệ số, phần biến và bậc </w:t>
      </w:r>
    </w:p>
    <w:p w:rsidR="00E1358E" w:rsidRPr="00E1358E" w:rsidRDefault="00E1358E" w:rsidP="00F14D47">
      <w:pPr>
        <w:pStyle w:val="ListParagraph"/>
        <w:numPr>
          <w:ilvl w:val="0"/>
          <w:numId w:val="5"/>
        </w:numPr>
        <w:spacing w:after="200" w:line="360" w:lineRule="auto"/>
        <w:jc w:val="both"/>
        <w:rPr>
          <w:rFonts w:cs="Calibri"/>
          <w:sz w:val="28"/>
          <w:szCs w:val="28"/>
        </w:rPr>
      </w:pPr>
      <w:r w:rsidRPr="00E1358E">
        <w:rPr>
          <w:rFonts w:cs="Calibri"/>
          <w:position w:val="-28"/>
          <w:sz w:val="28"/>
          <w:szCs w:val="28"/>
        </w:rPr>
        <w:object w:dxaOrig="481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8.5pt;height:36.75pt" o:ole="">
            <v:imagedata r:id="rId8" o:title=""/>
          </v:shape>
          <o:OLEObject Type="Embed" ProgID="Equation.DSMT4" ShapeID="_x0000_i1025" DrawAspect="Content" ObjectID="_1616852117" r:id="rId9"/>
        </w:object>
      </w:r>
    </w:p>
    <w:p w:rsidR="00E1358E" w:rsidRPr="00E1358E" w:rsidRDefault="00E1358E" w:rsidP="00F14D47">
      <w:pPr>
        <w:pStyle w:val="ListParagraph"/>
        <w:numPr>
          <w:ilvl w:val="0"/>
          <w:numId w:val="5"/>
        </w:numPr>
        <w:spacing w:after="200" w:line="360" w:lineRule="auto"/>
        <w:jc w:val="both"/>
        <w:rPr>
          <w:rFonts w:cs="Calibri"/>
          <w:sz w:val="28"/>
          <w:szCs w:val="28"/>
        </w:rPr>
      </w:pPr>
      <w:r w:rsidRPr="00E1358E">
        <w:rPr>
          <w:rFonts w:cs="Calibri"/>
          <w:position w:val="-28"/>
          <w:sz w:val="28"/>
          <w:szCs w:val="28"/>
        </w:rPr>
        <w:object w:dxaOrig="2400" w:dyaOrig="740">
          <v:shape id="_x0000_i1026" type="#_x0000_t75" style="width:120pt;height:36.75pt" o:ole="">
            <v:imagedata r:id="rId10" o:title=""/>
          </v:shape>
          <o:OLEObject Type="Embed" ProgID="Equation.DSMT4" ShapeID="_x0000_i1026" DrawAspect="Content" ObjectID="_1616852118" r:id="rId11"/>
        </w:object>
      </w:r>
    </w:p>
    <w:p w:rsidR="00E1358E" w:rsidRPr="00E1358E" w:rsidRDefault="00E1358E" w:rsidP="00F14D47">
      <w:pPr>
        <w:pStyle w:val="ListParagraph"/>
        <w:numPr>
          <w:ilvl w:val="0"/>
          <w:numId w:val="4"/>
        </w:numPr>
        <w:spacing w:after="200" w:line="360" w:lineRule="auto"/>
        <w:jc w:val="both"/>
        <w:rPr>
          <w:rFonts w:cs="Calibri"/>
          <w:sz w:val="28"/>
          <w:szCs w:val="28"/>
        </w:rPr>
      </w:pPr>
      <w:r w:rsidRPr="00E1358E">
        <w:rPr>
          <w:rFonts w:cs="Calibri"/>
          <w:sz w:val="28"/>
          <w:szCs w:val="28"/>
        </w:rPr>
        <w:t xml:space="preserve">Cho đa thức </w:t>
      </w:r>
      <w:r w:rsidRPr="00E1358E">
        <w:rPr>
          <w:rFonts w:cs="Calibri"/>
          <w:position w:val="-14"/>
          <w:sz w:val="28"/>
          <w:szCs w:val="28"/>
        </w:rPr>
        <w:object w:dxaOrig="5660" w:dyaOrig="400">
          <v:shape id="_x0000_i1027" type="#_x0000_t75" style="width:280.5pt;height:20.25pt" o:ole="">
            <v:imagedata r:id="rId12" o:title=""/>
          </v:shape>
          <o:OLEObject Type="Embed" ProgID="Equation.DSMT4" ShapeID="_x0000_i1027" DrawAspect="Content" ObjectID="_1616852119" r:id="rId13"/>
        </w:object>
      </w:r>
      <w:r w:rsidRPr="00E1358E">
        <w:rPr>
          <w:rFonts w:cs="Calibri"/>
          <w:sz w:val="28"/>
          <w:szCs w:val="28"/>
        </w:rPr>
        <w:t xml:space="preserve">. Tìm </w:t>
      </w:r>
      <w:r w:rsidRPr="00E1358E">
        <w:rPr>
          <w:position w:val="-14"/>
          <w:sz w:val="28"/>
          <w:szCs w:val="28"/>
        </w:rPr>
        <w:object w:dxaOrig="2040" w:dyaOrig="400">
          <v:shape id="_x0000_i1028" type="#_x0000_t75" style="width:102pt;height:20.25pt" o:ole="">
            <v:imagedata r:id="rId14" o:title=""/>
          </v:shape>
          <o:OLEObject Type="Embed" ProgID="Equation.DSMT4" ShapeID="_x0000_i1028" DrawAspect="Content" ObjectID="_1616852120" r:id="rId15"/>
        </w:object>
      </w:r>
      <w:r w:rsidRPr="00E1358E">
        <w:rPr>
          <w:rFonts w:cs="Calibri"/>
          <w:sz w:val="28"/>
          <w:szCs w:val="28"/>
        </w:rPr>
        <w:t xml:space="preserve"> và tìm nghiệm của C(x)</w:t>
      </w:r>
    </w:p>
    <w:p w:rsidR="00E1358E" w:rsidRPr="00E1358E" w:rsidRDefault="00E1358E" w:rsidP="00F14D47">
      <w:pPr>
        <w:pStyle w:val="ListParagraph"/>
        <w:numPr>
          <w:ilvl w:val="0"/>
          <w:numId w:val="4"/>
        </w:numPr>
        <w:spacing w:after="200" w:line="360" w:lineRule="auto"/>
        <w:jc w:val="both"/>
        <w:rPr>
          <w:rFonts w:cs="Calibri"/>
          <w:sz w:val="28"/>
          <w:szCs w:val="28"/>
        </w:rPr>
      </w:pPr>
      <w:r w:rsidRPr="00E1358E">
        <w:rPr>
          <w:rFonts w:cs="Calibri"/>
          <w:sz w:val="28"/>
          <w:szCs w:val="28"/>
        </w:rPr>
        <w:t xml:space="preserve">Tính giá trị đa thức </w:t>
      </w:r>
      <w:r w:rsidRPr="00E1358E">
        <w:rPr>
          <w:rFonts w:cs="Calibri"/>
          <w:position w:val="-14"/>
          <w:sz w:val="28"/>
          <w:szCs w:val="28"/>
        </w:rPr>
        <w:object w:dxaOrig="5080" w:dyaOrig="400">
          <v:shape id="_x0000_i1029" type="#_x0000_t75" style="width:254.25pt;height:20.25pt" o:ole="">
            <v:imagedata r:id="rId16" o:title=""/>
          </v:shape>
          <o:OLEObject Type="Embed" ProgID="Equation.DSMT4" ShapeID="_x0000_i1029" DrawAspect="Content" ObjectID="_1616852121" r:id="rId17"/>
        </w:object>
      </w:r>
      <w:r w:rsidRPr="00E1358E">
        <w:rPr>
          <w:rFonts w:cs="Calibri"/>
          <w:sz w:val="28"/>
          <w:szCs w:val="28"/>
        </w:rPr>
        <w:t xml:space="preserve"> biết </w:t>
      </w:r>
      <w:r w:rsidRPr="00E1358E">
        <w:rPr>
          <w:rFonts w:cs="Calibri"/>
          <w:position w:val="-10"/>
          <w:sz w:val="28"/>
          <w:szCs w:val="28"/>
        </w:rPr>
        <w:object w:dxaOrig="900" w:dyaOrig="320">
          <v:shape id="_x0000_i1030" type="#_x0000_t75" style="width:45pt;height:15.75pt" o:ole="">
            <v:imagedata r:id="rId18" o:title=""/>
          </v:shape>
          <o:OLEObject Type="Embed" ProgID="Equation.DSMT4" ShapeID="_x0000_i1030" DrawAspect="Content" ObjectID="_1616852122" r:id="rId19"/>
        </w:object>
      </w:r>
      <w:r w:rsidR="00D16B50">
        <w:rPr>
          <w:rFonts w:cs="Calibri"/>
          <w:sz w:val="28"/>
          <w:szCs w:val="28"/>
        </w:rPr>
        <w:t xml:space="preserve">  </w:t>
      </w:r>
    </w:p>
    <w:p w:rsidR="00E1358E" w:rsidRPr="00E1358E" w:rsidRDefault="00E1358E" w:rsidP="00F14D47">
      <w:pPr>
        <w:pStyle w:val="ListParagraph"/>
        <w:numPr>
          <w:ilvl w:val="0"/>
          <w:numId w:val="4"/>
        </w:numPr>
        <w:spacing w:after="200" w:line="360" w:lineRule="auto"/>
        <w:jc w:val="both"/>
        <w:rPr>
          <w:rFonts w:cs="Calibri"/>
          <w:sz w:val="28"/>
          <w:szCs w:val="28"/>
        </w:rPr>
      </w:pPr>
      <w:r w:rsidRPr="00E1358E">
        <w:rPr>
          <w:sz w:val="28"/>
          <w:szCs w:val="28"/>
        </w:rPr>
        <w:t>Một ngân hàng thu lãi suất 8% một năm trên các khoản vay của khách hàng. Ông B vay một khoản 20.000 đôla từ ngân hàng và phải trả trong vòng 6 năm. Hỏi số tiền ông B phải trả hàng tháng là bao nhiêu?</w:t>
      </w:r>
    </w:p>
    <w:p w:rsidR="00E1358E" w:rsidRPr="00E1358E" w:rsidRDefault="00E1358E" w:rsidP="00F14D47">
      <w:pPr>
        <w:pStyle w:val="ListParagraph"/>
        <w:numPr>
          <w:ilvl w:val="0"/>
          <w:numId w:val="4"/>
        </w:numPr>
        <w:spacing w:after="200" w:line="360" w:lineRule="auto"/>
        <w:rPr>
          <w:rFonts w:cs="Calibri"/>
          <w:sz w:val="28"/>
          <w:szCs w:val="28"/>
        </w:rPr>
      </w:pPr>
      <w:r w:rsidRPr="00E1358E">
        <w:rPr>
          <w:rFonts w:cs="Calibri"/>
          <w:sz w:val="28"/>
          <w:szCs w:val="28"/>
        </w:rPr>
        <w:t>Cho ∆ABC vuông tại B có cạnh AB = 6cm, BC = 8 cm, M là trung điểm BC. Trên tia đối tia MA lấy D sao cho DM= AM. Trên cạnh AC lấy H sao cho HA = HC.</w:t>
      </w:r>
    </w:p>
    <w:p w:rsidR="00E1358E" w:rsidRPr="00E1358E" w:rsidRDefault="00E1358E" w:rsidP="00F14D47">
      <w:pPr>
        <w:pStyle w:val="ListParagraph"/>
        <w:numPr>
          <w:ilvl w:val="0"/>
          <w:numId w:val="6"/>
        </w:numPr>
        <w:spacing w:line="360" w:lineRule="auto"/>
        <w:rPr>
          <w:rFonts w:cs="Calibri"/>
          <w:sz w:val="28"/>
          <w:szCs w:val="28"/>
        </w:rPr>
      </w:pPr>
      <w:r w:rsidRPr="00E1358E">
        <w:rPr>
          <w:rFonts w:cs="Calibri"/>
          <w:sz w:val="28"/>
          <w:szCs w:val="28"/>
        </w:rPr>
        <w:t>Tính độ dài AC và AM</w:t>
      </w:r>
    </w:p>
    <w:p w:rsidR="00E1358E" w:rsidRPr="00E1358E" w:rsidRDefault="00E1358E" w:rsidP="00F14D47">
      <w:pPr>
        <w:pStyle w:val="ListParagraph"/>
        <w:numPr>
          <w:ilvl w:val="0"/>
          <w:numId w:val="6"/>
        </w:numPr>
        <w:spacing w:line="360" w:lineRule="auto"/>
        <w:rPr>
          <w:rFonts w:cs="Calibri"/>
          <w:sz w:val="28"/>
          <w:szCs w:val="28"/>
        </w:rPr>
      </w:pPr>
      <w:r w:rsidRPr="00E1358E">
        <w:rPr>
          <w:rFonts w:cs="Calibri"/>
          <w:sz w:val="28"/>
          <w:szCs w:val="28"/>
        </w:rPr>
        <w:t xml:space="preserve">Chứng minh ∆ABM = </w:t>
      </w:r>
      <w:r w:rsidRPr="00E1358E">
        <w:rPr>
          <w:sz w:val="28"/>
          <w:szCs w:val="28"/>
        </w:rPr>
        <w:pict>
          <v:shape id="_x0000_i1031" type="#_x0000_t75" style="width:11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C5666&quot;/&gt;&lt;wsp:rsid wsp:val=&quot;00005FA5&quot;/&gt;&lt;wsp:rsid wsp:val=&quot;00046F38&quot;/&gt;&lt;wsp:rsid wsp:val=&quot;00073264&quot;/&gt;&lt;wsp:rsid wsp:val=&quot;00076669&quot;/&gt;&lt;wsp:rsid wsp:val=&quot;000A1F06&quot;/&gt;&lt;wsp:rsid wsp:val=&quot;000C4A78&quot;/&gt;&lt;wsp:rsid wsp:val=&quot;000D10EE&quot;/&gt;&lt;wsp:rsid wsp:val=&quot;001048C0&quot;/&gt;&lt;wsp:rsid wsp:val=&quot;00145B8B&quot;/&gt;&lt;wsp:rsid wsp:val=&quot;001C5666&quot;/&gt;&lt;wsp:rsid wsp:val=&quot;001D5BDF&quot;/&gt;&lt;wsp:rsid wsp:val=&quot;00225C74&quot;/&gt;&lt;wsp:rsid wsp:val=&quot;002A1717&quot;/&gt;&lt;wsp:rsid wsp:val=&quot;002C7F5B&quot;/&gt;&lt;wsp:rsid wsp:val=&quot;003159E7&quot;/&gt;&lt;wsp:rsid wsp:val=&quot;00324042&quot;/&gt;&lt;wsp:rsid wsp:val=&quot;00350F06&quot;/&gt;&lt;wsp:rsid wsp:val=&quot;0036139C&quot;/&gt;&lt;wsp:rsid wsp:val=&quot;00365CE5&quot;/&gt;&lt;wsp:rsid wsp:val=&quot;003878FC&quot;/&gt;&lt;wsp:rsid wsp:val=&quot;003A3D57&quot;/&gt;&lt;wsp:rsid wsp:val=&quot;003C0991&quot;/&gt;&lt;wsp:rsid wsp:val=&quot;003D66E9&quot;/&gt;&lt;wsp:rsid wsp:val=&quot;003E268B&quot;/&gt;&lt;wsp:rsid wsp:val=&quot;003E3293&quot;/&gt;&lt;wsp:rsid wsp:val=&quot;00433C3B&quot;/&gt;&lt;wsp:rsid wsp:val=&quot;004F698F&quot;/&gt;&lt;wsp:rsid wsp:val=&quot;0050746B&quot;/&gt;&lt;wsp:rsid wsp:val=&quot;005A3673&quot;/&gt;&lt;wsp:rsid wsp:val=&quot;005B3C8C&quot;/&gt;&lt;wsp:rsid wsp:val=&quot;005F4635&quot;/&gt;&lt;wsp:rsid wsp:val=&quot;006170B8&quot;/&gt;&lt;wsp:rsid wsp:val=&quot;006B1170&quot;/&gt;&lt;wsp:rsid wsp:val=&quot;006E6B1F&quot;/&gt;&lt;wsp:rsid wsp:val=&quot;006F6020&quot;/&gt;&lt;wsp:rsid wsp:val=&quot;00716693&quot;/&gt;&lt;wsp:rsid wsp:val=&quot;00752606&quot;/&gt;&lt;wsp:rsid wsp:val=&quot;00785D7B&quot;/&gt;&lt;wsp:rsid wsp:val=&quot;007A68B9&quot;/&gt;&lt;wsp:rsid wsp:val=&quot;007E27D7&quot;/&gt;&lt;wsp:rsid wsp:val=&quot;00865C46&quot;/&gt;&lt;wsp:rsid wsp:val=&quot;00872276&quot;/&gt;&lt;wsp:rsid wsp:val=&quot;0088754F&quot;/&gt;&lt;wsp:rsid wsp:val=&quot;008C2E40&quot;/&gt;&lt;wsp:rsid wsp:val=&quot;008F0215&quot;/&gt;&lt;wsp:rsid wsp:val=&quot;008F59C3&quot;/&gt;&lt;wsp:rsid wsp:val=&quot;009007AF&quot;/&gt;&lt;wsp:rsid wsp:val=&quot;00900A91&quot;/&gt;&lt;wsp:rsid wsp:val=&quot;009021DE&quot;/&gt;&lt;wsp:rsid wsp:val=&quot;00935E27&quot;/&gt;&lt;wsp:rsid wsp:val=&quot;009838D6&quot;/&gt;&lt;wsp:rsid wsp:val=&quot;009B4CF6&quot;/&gt;&lt;wsp:rsid wsp:val=&quot;009B64DB&quot;/&gt;&lt;wsp:rsid wsp:val=&quot;009E1D71&quot;/&gt;&lt;wsp:rsid wsp:val=&quot;00A05FA4&quot;/&gt;&lt;wsp:rsid wsp:val=&quot;00A42CD4&quot;/&gt;&lt;wsp:rsid wsp:val=&quot;00A53AF4&quot;/&gt;&lt;wsp:rsid wsp:val=&quot;00A56127&quot;/&gt;&lt;wsp:rsid wsp:val=&quot;00A915EA&quot;/&gt;&lt;wsp:rsid wsp:val=&quot;00A95CD8&quot;/&gt;&lt;wsp:rsid wsp:val=&quot;00AE1DAD&quot;/&gt;&lt;wsp:rsid wsp:val=&quot;00AF546E&quot;/&gt;&lt;wsp:rsid wsp:val=&quot;00B03385&quot;/&gt;&lt;wsp:rsid wsp:val=&quot;00B204E2&quot;/&gt;&lt;wsp:rsid wsp:val=&quot;00BB6DDF&quot;/&gt;&lt;wsp:rsid wsp:val=&quot;00C72CF4&quot;/&gt;&lt;wsp:rsid wsp:val=&quot;00C9039A&quot;/&gt;&lt;wsp:rsid wsp:val=&quot;00CA3208&quot;/&gt;&lt;wsp:rsid wsp:val=&quot;00DC0E34&quot;/&gt;&lt;wsp:rsid wsp:val=&quot;00DD2740&quot;/&gt;&lt;wsp:rsid wsp:val=&quot;00DD7593&quot;/&gt;&lt;wsp:rsid wsp:val=&quot;00E062F2&quot;/&gt;&lt;wsp:rsid wsp:val=&quot;00E06DFF&quot;/&gt;&lt;wsp:rsid wsp:val=&quot;00E21EF0&quot;/&gt;&lt;wsp:rsid wsp:val=&quot;00E42ABC&quot;/&gt;&lt;wsp:rsid wsp:val=&quot;00E628AB&quot;/&gt;&lt;wsp:rsid wsp:val=&quot;00E823D1&quot;/&gt;&lt;wsp:rsid wsp:val=&quot;00ED5699&quot;/&gt;&lt;wsp:rsid wsp:val=&quot;00F661F2&quot;/&gt;&lt;wsp:rsid wsp:val=&quot;00F95D61&quot;/&gt;&lt;wsp:rsid wsp:val=&quot;00FF092A&quot;/&gt;&lt;/wsp:rsids&gt;&lt;/w:docPr&gt;&lt;w:body&gt;&lt;w:p wsp:rsidR=&quot;00000000&quot; wsp:rsidRDefault=&quot;009007AF&quot;&gt;&lt;m:oMathPara&gt;&lt;m:oMath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E1358E">
        <w:rPr>
          <w:rFonts w:cs="Calibri"/>
          <w:sz w:val="28"/>
          <w:szCs w:val="28"/>
        </w:rPr>
        <w:t>DCM và CD vuông góc BC</w:t>
      </w:r>
    </w:p>
    <w:p w:rsidR="00E1358E" w:rsidRPr="00E1358E" w:rsidRDefault="00E1358E" w:rsidP="00F14D47">
      <w:pPr>
        <w:pStyle w:val="ListParagraph"/>
        <w:numPr>
          <w:ilvl w:val="0"/>
          <w:numId w:val="6"/>
        </w:numPr>
        <w:spacing w:line="360" w:lineRule="auto"/>
        <w:rPr>
          <w:rFonts w:cs="Calibri"/>
          <w:sz w:val="28"/>
          <w:szCs w:val="28"/>
        </w:rPr>
      </w:pPr>
      <w:r w:rsidRPr="00E1358E">
        <w:rPr>
          <w:rFonts w:cs="Calibri"/>
          <w:sz w:val="28"/>
          <w:szCs w:val="28"/>
        </w:rPr>
        <w:t xml:space="preserve">Chứng minh </w:t>
      </w:r>
      <w:r w:rsidRPr="00E1358E">
        <w:rPr>
          <w:rFonts w:cs="Calibri"/>
          <w:position w:val="-6"/>
          <w:sz w:val="28"/>
          <w:szCs w:val="28"/>
        </w:rPr>
        <w:object w:dxaOrig="1719" w:dyaOrig="279">
          <v:shape id="_x0000_i1032" type="#_x0000_t75" style="width:86.25pt;height:14.25pt" o:ole="">
            <v:imagedata r:id="rId21" o:title=""/>
          </v:shape>
          <o:OLEObject Type="Embed" ProgID="Equation.DSMT4" ShapeID="_x0000_i1032" DrawAspect="Content" ObjectID="_1616852123" r:id="rId22"/>
        </w:object>
      </w:r>
    </w:p>
    <w:p w:rsidR="00E1358E" w:rsidRPr="00E1358E" w:rsidRDefault="00E1358E" w:rsidP="00F14D47">
      <w:pPr>
        <w:pStyle w:val="ListParagraph"/>
        <w:numPr>
          <w:ilvl w:val="0"/>
          <w:numId w:val="6"/>
        </w:numPr>
        <w:spacing w:line="360" w:lineRule="auto"/>
        <w:rPr>
          <w:rFonts w:cs="Calibri"/>
          <w:sz w:val="28"/>
          <w:szCs w:val="28"/>
        </w:rPr>
      </w:pPr>
      <w:r w:rsidRPr="00E1358E">
        <w:rPr>
          <w:rFonts w:cs="Calibri"/>
          <w:sz w:val="28"/>
          <w:szCs w:val="28"/>
        </w:rPr>
        <w:lastRenderedPageBreak/>
        <w:t xml:space="preserve">Trên cạnh CM lấy điểm G sao cho </w:t>
      </w:r>
      <w:r w:rsidRPr="00E1358E">
        <w:rPr>
          <w:rFonts w:cs="Calibri"/>
          <w:position w:val="-24"/>
          <w:sz w:val="28"/>
          <w:szCs w:val="28"/>
        </w:rPr>
        <w:object w:dxaOrig="1100" w:dyaOrig="620">
          <v:shape id="_x0000_i1033" type="#_x0000_t75" style="width:54.75pt;height:30.75pt" o:ole="">
            <v:imagedata r:id="rId23" o:title=""/>
          </v:shape>
          <o:OLEObject Type="Embed" ProgID="Equation.DSMT4" ShapeID="_x0000_i1033" DrawAspect="Content" ObjectID="_1616852124" r:id="rId24"/>
        </w:object>
      </w:r>
      <w:r w:rsidRPr="00E1358E">
        <w:rPr>
          <w:rFonts w:cs="Calibri"/>
          <w:sz w:val="28"/>
          <w:szCs w:val="28"/>
        </w:rPr>
        <w:t>. Chứng minh D, G, H thẳng hàng</w:t>
      </w:r>
    </w:p>
    <w:p w:rsidR="00E1358E" w:rsidRPr="00E1358E" w:rsidRDefault="00E1358E" w:rsidP="00E1358E">
      <w:pPr>
        <w:spacing w:after="0" w:line="360" w:lineRule="auto"/>
        <w:rPr>
          <w:rFonts w:cs="Calibri"/>
          <w:szCs w:val="28"/>
        </w:rPr>
      </w:pPr>
    </w:p>
    <w:p w:rsidR="00E1358E" w:rsidRPr="00E1358E" w:rsidRDefault="00E1358E" w:rsidP="00E1358E">
      <w:pPr>
        <w:spacing w:after="0" w:line="360" w:lineRule="auto"/>
        <w:rPr>
          <w:rFonts w:cs="Calibri"/>
          <w:szCs w:val="28"/>
        </w:rPr>
      </w:pPr>
    </w:p>
    <w:p w:rsidR="00E1358E" w:rsidRPr="00E1358E" w:rsidRDefault="00E1358E" w:rsidP="00E1358E">
      <w:pPr>
        <w:spacing w:after="0" w:line="360" w:lineRule="auto"/>
        <w:rPr>
          <w:rFonts w:cs="Calibri"/>
          <w:szCs w:val="28"/>
        </w:rPr>
      </w:pPr>
    </w:p>
    <w:p w:rsidR="00E1358E" w:rsidRPr="00E1358E" w:rsidRDefault="00E1358E" w:rsidP="00E1358E">
      <w:pPr>
        <w:spacing w:after="0" w:line="360" w:lineRule="auto"/>
        <w:rPr>
          <w:rFonts w:cs="Calibri"/>
          <w:szCs w:val="28"/>
        </w:rPr>
      </w:pPr>
    </w:p>
    <w:p w:rsidR="00E1358E" w:rsidRPr="00E1358E" w:rsidRDefault="00E1358E" w:rsidP="00E1358E">
      <w:pPr>
        <w:spacing w:after="0" w:line="360" w:lineRule="auto"/>
        <w:rPr>
          <w:rFonts w:cs="Calibri"/>
          <w:szCs w:val="28"/>
        </w:rPr>
      </w:pPr>
    </w:p>
    <w:p w:rsidR="00E1358E" w:rsidRPr="00E1358E" w:rsidRDefault="00E1358E" w:rsidP="00E1358E">
      <w:pPr>
        <w:spacing w:after="0" w:line="360" w:lineRule="auto"/>
        <w:rPr>
          <w:rFonts w:cs="Calibri"/>
          <w:b/>
          <w:szCs w:val="28"/>
          <w:u w:val="single"/>
        </w:rPr>
      </w:pPr>
      <w:r w:rsidRPr="00E1358E">
        <w:rPr>
          <w:rFonts w:cs="Calibri"/>
          <w:b/>
          <w:szCs w:val="28"/>
          <w:u w:val="single"/>
        </w:rPr>
        <w:t>Đáp án tóm tắt</w:t>
      </w:r>
      <w:r w:rsidRPr="00E1358E">
        <w:rPr>
          <w:rFonts w:cs="Calibri"/>
          <w:b/>
          <w:szCs w:val="28"/>
        </w:rPr>
        <w:t xml:space="preserve"> :</w:t>
      </w:r>
    </w:p>
    <w:p w:rsidR="00E1358E" w:rsidRPr="00E1358E" w:rsidRDefault="00E1358E" w:rsidP="00F14D47">
      <w:pPr>
        <w:pStyle w:val="ListParagraph"/>
        <w:numPr>
          <w:ilvl w:val="0"/>
          <w:numId w:val="7"/>
        </w:numPr>
        <w:spacing w:line="360" w:lineRule="auto"/>
        <w:rPr>
          <w:rFonts w:cs="Calibri"/>
          <w:sz w:val="28"/>
          <w:szCs w:val="28"/>
        </w:rPr>
      </w:pPr>
      <w:r w:rsidRPr="00E1358E">
        <w:rPr>
          <w:rFonts w:cs="Calibri"/>
          <w:sz w:val="28"/>
          <w:szCs w:val="28"/>
        </w:rPr>
        <w:t>Bảng tần số: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514"/>
        <w:gridCol w:w="1473"/>
        <w:gridCol w:w="1474"/>
        <w:gridCol w:w="1474"/>
        <w:gridCol w:w="1474"/>
        <w:gridCol w:w="1474"/>
      </w:tblGrid>
      <w:tr w:rsidR="00E1358E" w:rsidRPr="00E1358E" w:rsidTr="004F4610">
        <w:tc>
          <w:tcPr>
            <w:tcW w:w="1821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Giá trị</w:t>
            </w:r>
          </w:p>
        </w:tc>
        <w:tc>
          <w:tcPr>
            <w:tcW w:w="1821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0</w:t>
            </w:r>
          </w:p>
        </w:tc>
        <w:tc>
          <w:tcPr>
            <w:tcW w:w="1821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1</w:t>
            </w:r>
          </w:p>
        </w:tc>
        <w:tc>
          <w:tcPr>
            <w:tcW w:w="1821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2</w:t>
            </w:r>
          </w:p>
        </w:tc>
        <w:tc>
          <w:tcPr>
            <w:tcW w:w="1821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3</w:t>
            </w:r>
          </w:p>
        </w:tc>
        <w:tc>
          <w:tcPr>
            <w:tcW w:w="1821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14</w:t>
            </w:r>
          </w:p>
        </w:tc>
      </w:tr>
      <w:tr w:rsidR="00E1358E" w:rsidRPr="00E1358E" w:rsidTr="004F4610">
        <w:tc>
          <w:tcPr>
            <w:tcW w:w="1821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Tần số</w:t>
            </w:r>
          </w:p>
        </w:tc>
        <w:tc>
          <w:tcPr>
            <w:tcW w:w="1821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7</w:t>
            </w:r>
          </w:p>
        </w:tc>
        <w:tc>
          <w:tcPr>
            <w:tcW w:w="1821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4</w:t>
            </w:r>
          </w:p>
        </w:tc>
        <w:tc>
          <w:tcPr>
            <w:tcW w:w="1821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5</w:t>
            </w:r>
          </w:p>
        </w:tc>
        <w:tc>
          <w:tcPr>
            <w:tcW w:w="1821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4</w:t>
            </w:r>
          </w:p>
        </w:tc>
        <w:tc>
          <w:tcPr>
            <w:tcW w:w="1821" w:type="dxa"/>
          </w:tcPr>
          <w:p w:rsidR="00E1358E" w:rsidRPr="00E1358E" w:rsidRDefault="00E1358E" w:rsidP="004F4610">
            <w:pPr>
              <w:pStyle w:val="ListParagraph"/>
              <w:spacing w:line="360" w:lineRule="auto"/>
              <w:ind w:left="0"/>
              <w:rPr>
                <w:rFonts w:cs="Calibri"/>
                <w:sz w:val="28"/>
                <w:szCs w:val="28"/>
              </w:rPr>
            </w:pPr>
            <w:r w:rsidRPr="00E1358E">
              <w:rPr>
                <w:rFonts w:cs="Calibri"/>
                <w:sz w:val="28"/>
                <w:szCs w:val="28"/>
              </w:rPr>
              <w:t>4</w:t>
            </w:r>
          </w:p>
        </w:tc>
      </w:tr>
    </w:tbl>
    <w:p w:rsidR="00E1358E" w:rsidRPr="00E1358E" w:rsidRDefault="00E1358E" w:rsidP="00E1358E">
      <w:pPr>
        <w:spacing w:after="0" w:line="360" w:lineRule="auto"/>
        <w:jc w:val="center"/>
        <w:rPr>
          <w:rFonts w:cs="Calibri"/>
          <w:szCs w:val="28"/>
        </w:rPr>
      </w:pPr>
      <w:r w:rsidRPr="00E1358E">
        <w:rPr>
          <w:rFonts w:cs="Calibri"/>
          <w:position w:val="-24"/>
          <w:szCs w:val="28"/>
        </w:rPr>
        <w:object w:dxaOrig="4700" w:dyaOrig="620">
          <v:shape id="_x0000_i1034" type="#_x0000_t75" style="width:232.5pt;height:30.75pt" o:ole="">
            <v:imagedata r:id="rId25" o:title=""/>
          </v:shape>
          <o:OLEObject Type="Embed" ProgID="Equation.DSMT4" ShapeID="_x0000_i1034" DrawAspect="Content" ObjectID="_1616852125" r:id="rId26"/>
        </w:object>
      </w:r>
      <w:r w:rsidRPr="00E1358E">
        <w:rPr>
          <w:rFonts w:cs="Calibri"/>
          <w:szCs w:val="28"/>
        </w:rPr>
        <w:t xml:space="preserve"> ; </w:t>
      </w:r>
      <w:r w:rsidRPr="00E1358E">
        <w:rPr>
          <w:rFonts w:cs="Calibri"/>
          <w:position w:val="-12"/>
          <w:szCs w:val="28"/>
        </w:rPr>
        <w:object w:dxaOrig="859" w:dyaOrig="360">
          <v:shape id="_x0000_i1035" type="#_x0000_t75" style="width:42.75pt;height:18pt" o:ole="">
            <v:imagedata r:id="rId27" o:title=""/>
          </v:shape>
          <o:OLEObject Type="Embed" ProgID="Equation.DSMT4" ShapeID="_x0000_i1035" DrawAspect="Content" ObjectID="_1616852126" r:id="rId28"/>
        </w:object>
      </w:r>
    </w:p>
    <w:p w:rsidR="00E1358E" w:rsidRPr="00E1358E" w:rsidRDefault="00E1358E" w:rsidP="00F14D47">
      <w:pPr>
        <w:pStyle w:val="ListParagraph"/>
        <w:numPr>
          <w:ilvl w:val="0"/>
          <w:numId w:val="7"/>
        </w:numPr>
        <w:spacing w:line="360" w:lineRule="auto"/>
        <w:rPr>
          <w:rFonts w:cs="Calibri"/>
          <w:sz w:val="28"/>
          <w:szCs w:val="28"/>
        </w:rPr>
      </w:pPr>
    </w:p>
    <w:p w:rsidR="00E1358E" w:rsidRPr="00E1358E" w:rsidRDefault="00E1358E" w:rsidP="00F14D47">
      <w:pPr>
        <w:pStyle w:val="ListParagraph"/>
        <w:numPr>
          <w:ilvl w:val="0"/>
          <w:numId w:val="8"/>
        </w:numPr>
        <w:spacing w:line="360" w:lineRule="auto"/>
        <w:rPr>
          <w:rFonts w:cs="Calibri"/>
          <w:sz w:val="28"/>
          <w:szCs w:val="28"/>
        </w:rPr>
      </w:pPr>
      <w:r w:rsidRPr="00E1358E">
        <w:rPr>
          <w:position w:val="-24"/>
          <w:sz w:val="28"/>
          <w:szCs w:val="28"/>
        </w:rPr>
        <w:object w:dxaOrig="1300" w:dyaOrig="620">
          <v:shape id="_x0000_i1036" type="#_x0000_t75" style="width:65.25pt;height:30.75pt" o:ole="">
            <v:imagedata r:id="rId29" o:title=""/>
          </v:shape>
          <o:OLEObject Type="Embed" ProgID="Equation.DSMT4" ShapeID="_x0000_i1036" DrawAspect="Content" ObjectID="_1616852127" r:id="rId30"/>
        </w:object>
      </w:r>
      <w:r w:rsidRPr="00E1358E">
        <w:rPr>
          <w:rFonts w:cs="Calibri"/>
          <w:position w:val="-28"/>
          <w:sz w:val="28"/>
          <w:szCs w:val="28"/>
        </w:rPr>
        <w:t xml:space="preserve"> </w:t>
      </w:r>
      <w:r w:rsidRPr="00E1358E">
        <w:rPr>
          <w:rFonts w:cs="Calibri"/>
          <w:sz w:val="28"/>
          <w:szCs w:val="28"/>
        </w:rPr>
        <w:t xml:space="preserve">Hệ số </w:t>
      </w:r>
      <w:r w:rsidRPr="00E1358E">
        <w:rPr>
          <w:rFonts w:cs="Calibri"/>
          <w:position w:val="-24"/>
          <w:sz w:val="28"/>
          <w:szCs w:val="28"/>
        </w:rPr>
        <w:object w:dxaOrig="460" w:dyaOrig="620">
          <v:shape id="_x0000_i1037" type="#_x0000_t75" style="width:23.25pt;height:30.75pt" o:ole="">
            <v:imagedata r:id="rId31" o:title=""/>
          </v:shape>
          <o:OLEObject Type="Embed" ProgID="Equation.DSMT4" ShapeID="_x0000_i1037" DrawAspect="Content" ObjectID="_1616852128" r:id="rId32"/>
        </w:object>
      </w:r>
      <w:r w:rsidRPr="00E1358E">
        <w:rPr>
          <w:rFonts w:cs="Calibri"/>
          <w:sz w:val="28"/>
          <w:szCs w:val="28"/>
        </w:rPr>
        <w:t xml:space="preserve"> , phần biến </w:t>
      </w:r>
      <w:r w:rsidRPr="00E1358E">
        <w:rPr>
          <w:rFonts w:cs="Calibri"/>
          <w:position w:val="-10"/>
          <w:sz w:val="28"/>
          <w:szCs w:val="28"/>
        </w:rPr>
        <w:object w:dxaOrig="499" w:dyaOrig="360">
          <v:shape id="_x0000_i1038" type="#_x0000_t75" style="width:24.75pt;height:18pt" o:ole="">
            <v:imagedata r:id="rId33" o:title=""/>
          </v:shape>
          <o:OLEObject Type="Embed" ProgID="Equation.DSMT4" ShapeID="_x0000_i1038" DrawAspect="Content" ObjectID="_1616852129" r:id="rId34"/>
        </w:object>
      </w:r>
      <w:r w:rsidRPr="00E1358E">
        <w:rPr>
          <w:rFonts w:cs="Calibri"/>
          <w:sz w:val="28"/>
          <w:szCs w:val="28"/>
        </w:rPr>
        <w:t xml:space="preserve"> , bậc 12</w:t>
      </w:r>
    </w:p>
    <w:p w:rsidR="00E1358E" w:rsidRPr="00E1358E" w:rsidRDefault="00E1358E" w:rsidP="00F14D47">
      <w:pPr>
        <w:pStyle w:val="ListParagraph"/>
        <w:numPr>
          <w:ilvl w:val="0"/>
          <w:numId w:val="8"/>
        </w:numPr>
        <w:spacing w:line="360" w:lineRule="auto"/>
        <w:rPr>
          <w:rFonts w:cs="Calibri"/>
          <w:sz w:val="28"/>
          <w:szCs w:val="28"/>
        </w:rPr>
      </w:pPr>
      <w:r w:rsidRPr="00E1358E">
        <w:rPr>
          <w:rFonts w:cs="Calibri"/>
          <w:position w:val="-24"/>
          <w:sz w:val="28"/>
          <w:szCs w:val="28"/>
        </w:rPr>
        <w:object w:dxaOrig="1380" w:dyaOrig="620">
          <v:shape id="_x0000_i1039" type="#_x0000_t75" style="width:69pt;height:30.75pt" o:ole="">
            <v:imagedata r:id="rId35" o:title=""/>
          </v:shape>
          <o:OLEObject Type="Embed" ProgID="Equation.DSMT4" ShapeID="_x0000_i1039" DrawAspect="Content" ObjectID="_1616852130" r:id="rId36"/>
        </w:object>
      </w:r>
      <w:r w:rsidRPr="00E1358E">
        <w:rPr>
          <w:rFonts w:cs="Calibri"/>
          <w:sz w:val="28"/>
          <w:szCs w:val="28"/>
        </w:rPr>
        <w:t xml:space="preserve">Hệ số </w:t>
      </w:r>
      <w:r w:rsidRPr="00E1358E">
        <w:rPr>
          <w:rFonts w:cs="Calibri"/>
          <w:position w:val="-24"/>
          <w:sz w:val="28"/>
          <w:szCs w:val="28"/>
        </w:rPr>
        <w:object w:dxaOrig="520" w:dyaOrig="620">
          <v:shape id="_x0000_i1040" type="#_x0000_t75" style="width:26.25pt;height:30.75pt" o:ole="">
            <v:imagedata r:id="rId37" o:title=""/>
          </v:shape>
          <o:OLEObject Type="Embed" ProgID="Equation.DSMT4" ShapeID="_x0000_i1040" DrawAspect="Content" ObjectID="_1616852131" r:id="rId38"/>
        </w:object>
      </w:r>
      <w:r w:rsidRPr="00E1358E">
        <w:rPr>
          <w:rFonts w:cs="Calibri"/>
          <w:sz w:val="28"/>
          <w:szCs w:val="28"/>
        </w:rPr>
        <w:t xml:space="preserve"> , phần biến </w:t>
      </w:r>
      <w:r w:rsidRPr="00E1358E">
        <w:rPr>
          <w:rFonts w:cs="Calibri"/>
          <w:position w:val="-10"/>
          <w:sz w:val="28"/>
          <w:szCs w:val="28"/>
        </w:rPr>
        <w:object w:dxaOrig="499" w:dyaOrig="360">
          <v:shape id="_x0000_i1041" type="#_x0000_t75" style="width:24.75pt;height:18pt" o:ole="">
            <v:imagedata r:id="rId39" o:title=""/>
          </v:shape>
          <o:OLEObject Type="Embed" ProgID="Equation.DSMT4" ShapeID="_x0000_i1041" DrawAspect="Content" ObjectID="_1616852132" r:id="rId40"/>
        </w:object>
      </w:r>
      <w:r w:rsidRPr="00E1358E">
        <w:rPr>
          <w:rFonts w:cs="Calibri"/>
          <w:sz w:val="28"/>
          <w:szCs w:val="28"/>
        </w:rPr>
        <w:t xml:space="preserve"> , bậc 11</w:t>
      </w:r>
    </w:p>
    <w:p w:rsidR="00E1358E" w:rsidRPr="00E1358E" w:rsidRDefault="00E1358E" w:rsidP="00F14D47">
      <w:pPr>
        <w:pStyle w:val="ListParagraph"/>
        <w:numPr>
          <w:ilvl w:val="0"/>
          <w:numId w:val="7"/>
        </w:numPr>
        <w:spacing w:line="360" w:lineRule="auto"/>
        <w:rPr>
          <w:rFonts w:cs="Calibri"/>
          <w:sz w:val="28"/>
          <w:szCs w:val="28"/>
        </w:rPr>
      </w:pPr>
      <w:r w:rsidRPr="00E1358E">
        <w:rPr>
          <w:rFonts w:cs="Calibri"/>
          <w:position w:val="-14"/>
          <w:sz w:val="28"/>
          <w:szCs w:val="28"/>
        </w:rPr>
        <w:object w:dxaOrig="2100" w:dyaOrig="400">
          <v:shape id="_x0000_i1042" type="#_x0000_t75" style="width:105pt;height:20.25pt" o:ole="">
            <v:imagedata r:id="rId41" o:title=""/>
          </v:shape>
          <o:OLEObject Type="Embed" ProgID="Equation.DSMT4" ShapeID="_x0000_i1042" DrawAspect="Content" ObjectID="_1616852133" r:id="rId42"/>
        </w:object>
      </w:r>
      <w:r w:rsidRPr="00E1358E">
        <w:rPr>
          <w:rFonts w:cs="Calibri"/>
          <w:sz w:val="28"/>
          <w:szCs w:val="28"/>
        </w:rPr>
        <w:t xml:space="preserve">. Nghiệm </w:t>
      </w:r>
      <w:r w:rsidRPr="00E1358E">
        <w:rPr>
          <w:rFonts w:cs="Calibri"/>
          <w:position w:val="-6"/>
          <w:sz w:val="28"/>
          <w:szCs w:val="28"/>
        </w:rPr>
        <w:object w:dxaOrig="520" w:dyaOrig="279">
          <v:shape id="_x0000_i1043" type="#_x0000_t75" style="width:26.25pt;height:14.25pt" o:ole="">
            <v:imagedata r:id="rId43" o:title=""/>
          </v:shape>
          <o:OLEObject Type="Embed" ProgID="Equation.DSMT4" ShapeID="_x0000_i1043" DrawAspect="Content" ObjectID="_1616852134" r:id="rId44"/>
        </w:object>
      </w:r>
      <w:r w:rsidRPr="00E1358E">
        <w:rPr>
          <w:rFonts w:cs="Calibri"/>
          <w:sz w:val="28"/>
          <w:szCs w:val="28"/>
        </w:rPr>
        <w:t xml:space="preserve">  </w:t>
      </w:r>
    </w:p>
    <w:p w:rsidR="00E1358E" w:rsidRPr="00E1358E" w:rsidRDefault="00E1358E" w:rsidP="00F14D47">
      <w:pPr>
        <w:pStyle w:val="ListParagraph"/>
        <w:numPr>
          <w:ilvl w:val="0"/>
          <w:numId w:val="7"/>
        </w:numPr>
        <w:spacing w:line="360" w:lineRule="auto"/>
        <w:rPr>
          <w:rFonts w:cs="Calibri"/>
          <w:sz w:val="28"/>
          <w:szCs w:val="28"/>
        </w:rPr>
      </w:pPr>
      <w:r w:rsidRPr="00E1358E">
        <w:rPr>
          <w:rFonts w:cs="Calibri"/>
          <w:sz w:val="28"/>
          <w:szCs w:val="28"/>
        </w:rPr>
        <w:t>A = 3</w:t>
      </w:r>
    </w:p>
    <w:p w:rsidR="00E1358E" w:rsidRPr="00E1358E" w:rsidRDefault="00E1358E" w:rsidP="00F14D47">
      <w:pPr>
        <w:pStyle w:val="ListParagraph"/>
        <w:numPr>
          <w:ilvl w:val="0"/>
          <w:numId w:val="7"/>
        </w:numPr>
        <w:spacing w:line="360" w:lineRule="auto"/>
        <w:rPr>
          <w:rFonts w:cs="Calibri"/>
          <w:sz w:val="28"/>
          <w:szCs w:val="28"/>
        </w:rPr>
      </w:pPr>
      <w:r w:rsidRPr="00E1358E">
        <w:rPr>
          <w:noProof/>
          <w:sz w:val="28"/>
          <w:szCs w:val="28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486275</wp:posOffset>
            </wp:positionH>
            <wp:positionV relativeFrom="paragraph">
              <wp:posOffset>166370</wp:posOffset>
            </wp:positionV>
            <wp:extent cx="2222500" cy="2409825"/>
            <wp:effectExtent l="0" t="0" r="0" b="0"/>
            <wp:wrapNone/>
            <wp:docPr id="26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0" cy="2409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E1358E">
        <w:rPr>
          <w:rFonts w:cs="Calibri"/>
          <w:sz w:val="28"/>
          <w:szCs w:val="28"/>
        </w:rPr>
        <w:t xml:space="preserve">Tổng số tiền phải trả trong 6 năm là </w:t>
      </w:r>
      <w:r w:rsidRPr="00E1358E">
        <w:rPr>
          <w:rFonts w:cs="Calibri"/>
          <w:position w:val="-6"/>
          <w:sz w:val="28"/>
          <w:szCs w:val="28"/>
        </w:rPr>
        <w:object w:dxaOrig="3280" w:dyaOrig="279">
          <v:shape id="_x0000_i1044" type="#_x0000_t75" style="width:164.25pt;height:14.25pt" o:ole="">
            <v:imagedata r:id="rId46" o:title=""/>
          </v:shape>
          <o:OLEObject Type="Embed" ProgID="Equation.DSMT4" ShapeID="_x0000_i1044" DrawAspect="Content" ObjectID="_1616852135" r:id="rId47"/>
        </w:object>
      </w:r>
      <w:r w:rsidRPr="00E1358E">
        <w:rPr>
          <w:rFonts w:cs="Calibri"/>
          <w:sz w:val="28"/>
          <w:szCs w:val="28"/>
        </w:rPr>
        <w:t xml:space="preserve">. Do đó 1 tháng ông B trả </w:t>
      </w:r>
      <w:r w:rsidRPr="00E1358E">
        <w:rPr>
          <w:rFonts w:cs="Calibri"/>
          <w:position w:val="-10"/>
          <w:sz w:val="28"/>
          <w:szCs w:val="28"/>
        </w:rPr>
        <w:object w:dxaOrig="2020" w:dyaOrig="320">
          <v:shape id="_x0000_i1045" type="#_x0000_t75" style="width:101.25pt;height:15.75pt" o:ole="">
            <v:imagedata r:id="rId48" o:title=""/>
          </v:shape>
          <o:OLEObject Type="Embed" ProgID="Equation.DSMT4" ShapeID="_x0000_i1045" DrawAspect="Content" ObjectID="_1616852136" r:id="rId49"/>
        </w:object>
      </w:r>
      <w:r w:rsidRPr="00E1358E">
        <w:rPr>
          <w:rFonts w:cs="Calibri"/>
          <w:sz w:val="28"/>
          <w:szCs w:val="28"/>
        </w:rPr>
        <w:t xml:space="preserve"> đôla </w:t>
      </w:r>
    </w:p>
    <w:p w:rsidR="00E1358E" w:rsidRPr="00E1358E" w:rsidRDefault="00E1358E" w:rsidP="00F14D47">
      <w:pPr>
        <w:pStyle w:val="ListParagraph"/>
        <w:numPr>
          <w:ilvl w:val="0"/>
          <w:numId w:val="7"/>
        </w:numPr>
        <w:spacing w:line="360" w:lineRule="auto"/>
        <w:rPr>
          <w:rFonts w:cs="Calibri"/>
          <w:sz w:val="28"/>
          <w:szCs w:val="28"/>
        </w:rPr>
      </w:pPr>
      <w:bookmarkStart w:id="0" w:name="_GoBack"/>
      <w:bookmarkEnd w:id="0"/>
    </w:p>
    <w:p w:rsidR="00E1358E" w:rsidRPr="00E1358E" w:rsidRDefault="00E1358E" w:rsidP="00F14D47">
      <w:pPr>
        <w:pStyle w:val="ListParagraph"/>
        <w:numPr>
          <w:ilvl w:val="0"/>
          <w:numId w:val="9"/>
        </w:numPr>
        <w:spacing w:line="360" w:lineRule="auto"/>
        <w:rPr>
          <w:rFonts w:cs="Calibri"/>
          <w:sz w:val="28"/>
          <w:szCs w:val="28"/>
        </w:rPr>
      </w:pPr>
      <w:r w:rsidRPr="00E1358E">
        <w:rPr>
          <w:rFonts w:cs="Calibri"/>
          <w:position w:val="-10"/>
          <w:sz w:val="28"/>
          <w:szCs w:val="28"/>
        </w:rPr>
        <w:object w:dxaOrig="2620" w:dyaOrig="380">
          <v:shape id="_x0000_i1046" type="#_x0000_t75" style="width:131.25pt;height:18.75pt" o:ole="">
            <v:imagedata r:id="rId50" o:title=""/>
          </v:shape>
          <o:OLEObject Type="Embed" ProgID="Equation.DSMT4" ShapeID="_x0000_i1046" DrawAspect="Content" ObjectID="_1616852137" r:id="rId51"/>
        </w:object>
      </w:r>
      <w:r w:rsidRPr="00E1358E">
        <w:rPr>
          <w:rFonts w:cs="Calibri"/>
          <w:sz w:val="28"/>
          <w:szCs w:val="28"/>
        </w:rPr>
        <w:t xml:space="preserve"> </w:t>
      </w:r>
    </w:p>
    <w:p w:rsidR="00E1358E" w:rsidRPr="00E1358E" w:rsidRDefault="00E1358E" w:rsidP="00F14D47">
      <w:pPr>
        <w:pStyle w:val="ListParagraph"/>
        <w:numPr>
          <w:ilvl w:val="0"/>
          <w:numId w:val="9"/>
        </w:numPr>
        <w:spacing w:line="360" w:lineRule="auto"/>
        <w:rPr>
          <w:rFonts w:cs="Calibri"/>
          <w:sz w:val="28"/>
          <w:szCs w:val="28"/>
        </w:rPr>
      </w:pPr>
      <w:r w:rsidRPr="00E1358E">
        <w:rPr>
          <w:rFonts w:cs="Calibri"/>
          <w:sz w:val="28"/>
          <w:szCs w:val="28"/>
        </w:rPr>
        <w:t xml:space="preserve">∆ABM = </w:t>
      </w:r>
      <w:r w:rsidRPr="00E1358E">
        <w:rPr>
          <w:sz w:val="28"/>
          <w:szCs w:val="28"/>
        </w:rPr>
        <w:pict>
          <v:shape id="_x0000_i1047" type="#_x0000_t75" style="width:11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C5666&quot;/&gt;&lt;wsp:rsid wsp:val=&quot;00005FA5&quot;/&gt;&lt;wsp:rsid wsp:val=&quot;00046F38&quot;/&gt;&lt;wsp:rsid wsp:val=&quot;00073264&quot;/&gt;&lt;wsp:rsid wsp:val=&quot;00076669&quot;/&gt;&lt;wsp:rsid wsp:val=&quot;000A1F06&quot;/&gt;&lt;wsp:rsid wsp:val=&quot;000C4A78&quot;/&gt;&lt;wsp:rsid wsp:val=&quot;000D10EE&quot;/&gt;&lt;wsp:rsid wsp:val=&quot;001048C0&quot;/&gt;&lt;wsp:rsid wsp:val=&quot;00145B8B&quot;/&gt;&lt;wsp:rsid wsp:val=&quot;001C5666&quot;/&gt;&lt;wsp:rsid wsp:val=&quot;001D5BDF&quot;/&gt;&lt;wsp:rsid wsp:val=&quot;00225C74&quot;/&gt;&lt;wsp:rsid wsp:val=&quot;002A1717&quot;/&gt;&lt;wsp:rsid wsp:val=&quot;002C7F5B&quot;/&gt;&lt;wsp:rsid wsp:val=&quot;003159E7&quot;/&gt;&lt;wsp:rsid wsp:val=&quot;00324042&quot;/&gt;&lt;wsp:rsid wsp:val=&quot;00350F06&quot;/&gt;&lt;wsp:rsid wsp:val=&quot;0036139C&quot;/&gt;&lt;wsp:rsid wsp:val=&quot;00365CE5&quot;/&gt;&lt;wsp:rsid wsp:val=&quot;003878FC&quot;/&gt;&lt;wsp:rsid wsp:val=&quot;003A3D57&quot;/&gt;&lt;wsp:rsid wsp:val=&quot;003C0991&quot;/&gt;&lt;wsp:rsid wsp:val=&quot;003D66E9&quot;/&gt;&lt;wsp:rsid wsp:val=&quot;003E268B&quot;/&gt;&lt;wsp:rsid wsp:val=&quot;003E3293&quot;/&gt;&lt;wsp:rsid wsp:val=&quot;00433C3B&quot;/&gt;&lt;wsp:rsid wsp:val=&quot;004F698F&quot;/&gt;&lt;wsp:rsid wsp:val=&quot;0050746B&quot;/&gt;&lt;wsp:rsid wsp:val=&quot;005A3673&quot;/&gt;&lt;wsp:rsid wsp:val=&quot;005B3C8C&quot;/&gt;&lt;wsp:rsid wsp:val=&quot;005F4635&quot;/&gt;&lt;wsp:rsid wsp:val=&quot;006170B8&quot;/&gt;&lt;wsp:rsid wsp:val=&quot;006B1170&quot;/&gt;&lt;wsp:rsid wsp:val=&quot;006E6B1F&quot;/&gt;&lt;wsp:rsid wsp:val=&quot;006F6020&quot;/&gt;&lt;wsp:rsid wsp:val=&quot;00716693&quot;/&gt;&lt;wsp:rsid wsp:val=&quot;00752606&quot;/&gt;&lt;wsp:rsid wsp:val=&quot;00785D7B&quot;/&gt;&lt;wsp:rsid wsp:val=&quot;007A68B9&quot;/&gt;&lt;wsp:rsid wsp:val=&quot;007E27D7&quot;/&gt;&lt;wsp:rsid wsp:val=&quot;00865C46&quot;/&gt;&lt;wsp:rsid wsp:val=&quot;00872276&quot;/&gt;&lt;wsp:rsid wsp:val=&quot;0088754F&quot;/&gt;&lt;wsp:rsid wsp:val=&quot;008C2E40&quot;/&gt;&lt;wsp:rsid wsp:val=&quot;008F0215&quot;/&gt;&lt;wsp:rsid wsp:val=&quot;008F59C3&quot;/&gt;&lt;wsp:rsid wsp:val=&quot;00900A91&quot;/&gt;&lt;wsp:rsid wsp:val=&quot;009021DE&quot;/&gt;&lt;wsp:rsid wsp:val=&quot;00935E27&quot;/&gt;&lt;wsp:rsid wsp:val=&quot;009838D6&quot;/&gt;&lt;wsp:rsid wsp:val=&quot;009B4CF6&quot;/&gt;&lt;wsp:rsid wsp:val=&quot;009B64DB&quot;/&gt;&lt;wsp:rsid wsp:val=&quot;009E1D71&quot;/&gt;&lt;wsp:rsid wsp:val=&quot;00A05FA4&quot;/&gt;&lt;wsp:rsid wsp:val=&quot;00A42CD4&quot;/&gt;&lt;wsp:rsid wsp:val=&quot;00A53AF4&quot;/&gt;&lt;wsp:rsid wsp:val=&quot;00A56127&quot;/&gt;&lt;wsp:rsid wsp:val=&quot;00A915EA&quot;/&gt;&lt;wsp:rsid wsp:val=&quot;00A95CD8&quot;/&gt;&lt;wsp:rsid wsp:val=&quot;00AE1DAD&quot;/&gt;&lt;wsp:rsid wsp:val=&quot;00AF546E&quot;/&gt;&lt;wsp:rsid wsp:val=&quot;00B03385&quot;/&gt;&lt;wsp:rsid wsp:val=&quot;00B204E2&quot;/&gt;&lt;wsp:rsid wsp:val=&quot;00BB6DDF&quot;/&gt;&lt;wsp:rsid wsp:val=&quot;00C72CF4&quot;/&gt;&lt;wsp:rsid wsp:val=&quot;00C9039A&quot;/&gt;&lt;wsp:rsid wsp:val=&quot;00CA3208&quot;/&gt;&lt;wsp:rsid wsp:val=&quot;00DC0E34&quot;/&gt;&lt;wsp:rsid wsp:val=&quot;00DD2740&quot;/&gt;&lt;wsp:rsid wsp:val=&quot;00DD7593&quot;/&gt;&lt;wsp:rsid wsp:val=&quot;00E062F2&quot;/&gt;&lt;wsp:rsid wsp:val=&quot;00E06DFF&quot;/&gt;&lt;wsp:rsid wsp:val=&quot;00E21EF0&quot;/&gt;&lt;wsp:rsid wsp:val=&quot;00E42ABC&quot;/&gt;&lt;wsp:rsid wsp:val=&quot;00E628AB&quot;/&gt;&lt;wsp:rsid wsp:val=&quot;00E823D1&quot;/&gt;&lt;wsp:rsid wsp:val=&quot;00ED5699&quot;/&gt;&lt;wsp:rsid wsp:val=&quot;00F661F2&quot;/&gt;&lt;wsp:rsid wsp:val=&quot;00F73F5B&quot;/&gt;&lt;wsp:rsid wsp:val=&quot;00F95D61&quot;/&gt;&lt;wsp:rsid wsp:val=&quot;00FF092A&quot;/&gt;&lt;/wsp:rsids&gt;&lt;/w:docPr&gt;&lt;w:body&gt;&lt;w:p wsp:rsidR=&quot;00000000&quot; wsp:rsidRDefault=&quot;00F73F5B&quot;&gt;&lt;m:oMathPara&gt;&lt;m:oMath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E1358E">
        <w:rPr>
          <w:rFonts w:cs="Calibri"/>
          <w:sz w:val="28"/>
          <w:szCs w:val="28"/>
        </w:rPr>
        <w:t xml:space="preserve">DCM (c.g.c) </w:t>
      </w:r>
      <w:r w:rsidRPr="00E1358E">
        <w:rPr>
          <w:rFonts w:cs="Calibri"/>
          <w:position w:val="-6"/>
          <w:sz w:val="28"/>
          <w:szCs w:val="28"/>
        </w:rPr>
        <w:object w:dxaOrig="2760" w:dyaOrig="360">
          <v:shape id="_x0000_i1048" type="#_x0000_t75" style="width:138pt;height:18pt" o:ole="">
            <v:imagedata r:id="rId52" o:title=""/>
          </v:shape>
          <o:OLEObject Type="Embed" ProgID="Equation.DSMT4" ShapeID="_x0000_i1048" DrawAspect="Content" ObjectID="_1616852138" r:id="rId53"/>
        </w:object>
      </w:r>
    </w:p>
    <w:p w:rsidR="00E1358E" w:rsidRPr="00E1358E" w:rsidRDefault="00E1358E" w:rsidP="00F14D47">
      <w:pPr>
        <w:pStyle w:val="ListParagraph"/>
        <w:numPr>
          <w:ilvl w:val="0"/>
          <w:numId w:val="9"/>
        </w:numPr>
        <w:spacing w:line="360" w:lineRule="auto"/>
        <w:rPr>
          <w:rFonts w:cs="Calibri"/>
          <w:sz w:val="28"/>
          <w:szCs w:val="28"/>
        </w:rPr>
      </w:pPr>
      <w:r w:rsidRPr="00E1358E">
        <w:rPr>
          <w:rFonts w:cs="Calibri"/>
          <w:sz w:val="28"/>
          <w:szCs w:val="28"/>
        </w:rPr>
        <w:t xml:space="preserve">∆BMD = </w:t>
      </w:r>
      <w:r w:rsidRPr="00E1358E">
        <w:rPr>
          <w:sz w:val="28"/>
          <w:szCs w:val="28"/>
        </w:rPr>
        <w:pict>
          <v:shape id="_x0000_i1049" type="#_x0000_t75" style="width:11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C5666&quot;/&gt;&lt;wsp:rsid wsp:val=&quot;00005FA5&quot;/&gt;&lt;wsp:rsid wsp:val=&quot;00046F38&quot;/&gt;&lt;wsp:rsid wsp:val=&quot;00073264&quot;/&gt;&lt;wsp:rsid wsp:val=&quot;00076669&quot;/&gt;&lt;wsp:rsid wsp:val=&quot;000A1F06&quot;/&gt;&lt;wsp:rsid wsp:val=&quot;000C4A78&quot;/&gt;&lt;wsp:rsid wsp:val=&quot;000D10EE&quot;/&gt;&lt;wsp:rsid wsp:val=&quot;001048C0&quot;/&gt;&lt;wsp:rsid wsp:val=&quot;00145B8B&quot;/&gt;&lt;wsp:rsid wsp:val=&quot;001C5666&quot;/&gt;&lt;wsp:rsid wsp:val=&quot;001D5BDF&quot;/&gt;&lt;wsp:rsid wsp:val=&quot;00225C74&quot;/&gt;&lt;wsp:rsid wsp:val=&quot;002A1717&quot;/&gt;&lt;wsp:rsid wsp:val=&quot;002C7F5B&quot;/&gt;&lt;wsp:rsid wsp:val=&quot;003159E7&quot;/&gt;&lt;wsp:rsid wsp:val=&quot;00324042&quot;/&gt;&lt;wsp:rsid wsp:val=&quot;00350F06&quot;/&gt;&lt;wsp:rsid wsp:val=&quot;0036139C&quot;/&gt;&lt;wsp:rsid wsp:val=&quot;00365CE5&quot;/&gt;&lt;wsp:rsid wsp:val=&quot;003878FC&quot;/&gt;&lt;wsp:rsid wsp:val=&quot;003A3D57&quot;/&gt;&lt;wsp:rsid wsp:val=&quot;003C0991&quot;/&gt;&lt;wsp:rsid wsp:val=&quot;003D66E9&quot;/&gt;&lt;wsp:rsid wsp:val=&quot;003E268B&quot;/&gt;&lt;wsp:rsid wsp:val=&quot;003E3293&quot;/&gt;&lt;wsp:rsid wsp:val=&quot;00433C3B&quot;/&gt;&lt;wsp:rsid wsp:val=&quot;004F698F&quot;/&gt;&lt;wsp:rsid wsp:val=&quot;0050746B&quot;/&gt;&lt;wsp:rsid wsp:val=&quot;00584772&quot;/&gt;&lt;wsp:rsid wsp:val=&quot;005A3673&quot;/&gt;&lt;wsp:rsid wsp:val=&quot;005B3C8C&quot;/&gt;&lt;wsp:rsid wsp:val=&quot;005F4635&quot;/&gt;&lt;wsp:rsid wsp:val=&quot;006170B8&quot;/&gt;&lt;wsp:rsid wsp:val=&quot;006B1170&quot;/&gt;&lt;wsp:rsid wsp:val=&quot;006E6B1F&quot;/&gt;&lt;wsp:rsid wsp:val=&quot;006F6020&quot;/&gt;&lt;wsp:rsid wsp:val=&quot;00716693&quot;/&gt;&lt;wsp:rsid wsp:val=&quot;00752606&quot;/&gt;&lt;wsp:rsid wsp:val=&quot;00785D7B&quot;/&gt;&lt;wsp:rsid wsp:val=&quot;007A68B9&quot;/&gt;&lt;wsp:rsid wsp:val=&quot;007E27D7&quot;/&gt;&lt;wsp:rsid wsp:val=&quot;00865C46&quot;/&gt;&lt;wsp:rsid wsp:val=&quot;00872276&quot;/&gt;&lt;wsp:rsid wsp:val=&quot;0088754F&quot;/&gt;&lt;wsp:rsid wsp:val=&quot;008C2E40&quot;/&gt;&lt;wsp:rsid wsp:val=&quot;008F0215&quot;/&gt;&lt;wsp:rsid wsp:val=&quot;008F59C3&quot;/&gt;&lt;wsp:rsid wsp:val=&quot;00900A91&quot;/&gt;&lt;wsp:rsid wsp:val=&quot;009021DE&quot;/&gt;&lt;wsp:rsid wsp:val=&quot;00935E27&quot;/&gt;&lt;wsp:rsid wsp:val=&quot;009838D6&quot;/&gt;&lt;wsp:rsid wsp:val=&quot;009B4CF6&quot;/&gt;&lt;wsp:rsid wsp:val=&quot;009B64DB&quot;/&gt;&lt;wsp:rsid wsp:val=&quot;009E1D71&quot;/&gt;&lt;wsp:rsid wsp:val=&quot;00A05FA4&quot;/&gt;&lt;wsp:rsid wsp:val=&quot;00A42CD4&quot;/&gt;&lt;wsp:rsid wsp:val=&quot;00A53AF4&quot;/&gt;&lt;wsp:rsid wsp:val=&quot;00A56127&quot;/&gt;&lt;wsp:rsid wsp:val=&quot;00A915EA&quot;/&gt;&lt;wsp:rsid wsp:val=&quot;00A95CD8&quot;/&gt;&lt;wsp:rsid wsp:val=&quot;00AE1DAD&quot;/&gt;&lt;wsp:rsid wsp:val=&quot;00AF546E&quot;/&gt;&lt;wsp:rsid wsp:val=&quot;00B03385&quot;/&gt;&lt;wsp:rsid wsp:val=&quot;00B204E2&quot;/&gt;&lt;wsp:rsid wsp:val=&quot;00BB6DDF&quot;/&gt;&lt;wsp:rsid wsp:val=&quot;00C72CF4&quot;/&gt;&lt;wsp:rsid wsp:val=&quot;00C9039A&quot;/&gt;&lt;wsp:rsid wsp:val=&quot;00CA3208&quot;/&gt;&lt;wsp:rsid wsp:val=&quot;00DC0E34&quot;/&gt;&lt;wsp:rsid wsp:val=&quot;00DD2740&quot;/&gt;&lt;wsp:rsid wsp:val=&quot;00DD7593&quot;/&gt;&lt;wsp:rsid wsp:val=&quot;00E062F2&quot;/&gt;&lt;wsp:rsid wsp:val=&quot;00E06DFF&quot;/&gt;&lt;wsp:rsid wsp:val=&quot;00E21EF0&quot;/&gt;&lt;wsp:rsid wsp:val=&quot;00E42ABC&quot;/&gt;&lt;wsp:rsid wsp:val=&quot;00E628AB&quot;/&gt;&lt;wsp:rsid wsp:val=&quot;00E823D1&quot;/&gt;&lt;wsp:rsid wsp:val=&quot;00ED5699&quot;/&gt;&lt;wsp:rsid wsp:val=&quot;00F661F2&quot;/&gt;&lt;wsp:rsid wsp:val=&quot;00F95D61&quot;/&gt;&lt;wsp:rsid wsp:val=&quot;00FF092A&quot;/&gt;&lt;/wsp:rsids&gt;&lt;/w:docPr&gt;&lt;w:body&gt;&lt;w:p wsp:rsidR=&quot;00000000&quot; wsp:rsidRDefault=&quot;00584772&quot;&gt;&lt;m:oMathPara&gt;&lt;m:oMath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E1358E">
        <w:rPr>
          <w:rFonts w:cs="Calibri"/>
          <w:sz w:val="28"/>
          <w:szCs w:val="28"/>
        </w:rPr>
        <w:t xml:space="preserve">CMA </w:t>
      </w:r>
      <w:r w:rsidRPr="00E1358E">
        <w:rPr>
          <w:rFonts w:cs="Calibri"/>
          <w:position w:val="-6"/>
          <w:sz w:val="28"/>
          <w:szCs w:val="28"/>
        </w:rPr>
        <w:object w:dxaOrig="3840" w:dyaOrig="279">
          <v:shape id="_x0000_i1050" type="#_x0000_t75" style="width:192pt;height:14.25pt" o:ole="">
            <v:imagedata r:id="rId54" o:title=""/>
          </v:shape>
          <o:OLEObject Type="Embed" ProgID="Equation.DSMT4" ShapeID="_x0000_i1050" DrawAspect="Content" ObjectID="_1616852139" r:id="rId55"/>
        </w:object>
      </w:r>
      <w:r w:rsidRPr="00E1358E">
        <w:rPr>
          <w:rFonts w:cs="Calibri"/>
          <w:sz w:val="28"/>
          <w:szCs w:val="28"/>
        </w:rPr>
        <w:t xml:space="preserve">  </w:t>
      </w:r>
    </w:p>
    <w:p w:rsidR="008C4410" w:rsidRPr="00E1358E" w:rsidRDefault="00E1358E" w:rsidP="00F14D47">
      <w:pPr>
        <w:pStyle w:val="ListParagraph"/>
        <w:numPr>
          <w:ilvl w:val="0"/>
          <w:numId w:val="9"/>
        </w:numPr>
        <w:spacing w:line="360" w:lineRule="auto"/>
        <w:rPr>
          <w:rFonts w:cs="Calibri"/>
          <w:sz w:val="28"/>
          <w:szCs w:val="28"/>
        </w:rPr>
      </w:pPr>
      <w:r w:rsidRPr="00E1358E">
        <w:rPr>
          <w:rFonts w:cs="Calibri"/>
          <w:sz w:val="28"/>
          <w:szCs w:val="28"/>
        </w:rPr>
        <w:t>G là trọng tâm tam giác ACD , do đó H, G, D thẳng hàng</w:t>
      </w:r>
    </w:p>
    <w:sectPr w:rsidR="008C4410" w:rsidRPr="00E1358E" w:rsidSect="00343AEF">
      <w:headerReference w:type="default" r:id="rId56"/>
      <w:footerReference w:type="default" r:id="rId57"/>
      <w:pgSz w:w="11907" w:h="16840" w:code="9"/>
      <w:pgMar w:top="1440" w:right="1440" w:bottom="1440" w:left="144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14D47" w:rsidRDefault="00F14D47" w:rsidP="00D25D18">
      <w:pPr>
        <w:spacing w:after="0" w:line="240" w:lineRule="auto"/>
      </w:pPr>
      <w:r>
        <w:separator/>
      </w:r>
    </w:p>
  </w:endnote>
  <w:endnote w:type="continuationSeparator" w:id="0">
    <w:p w:rsidR="00F14D47" w:rsidRDefault="00F14D47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Pr="000420EA" w:rsidRDefault="00D25D18" w:rsidP="00D25D18">
    <w:pPr>
      <w:pStyle w:val="Footer"/>
      <w:jc w:val="center"/>
      <w:rPr>
        <w:lang w:val="en-US"/>
      </w:rPr>
    </w:pPr>
  </w:p>
  <w:p w:rsidR="00D25D18" w:rsidRDefault="004B6FDE" w:rsidP="00D25D18">
    <w:pPr>
      <w:pStyle w:val="Footer"/>
      <w:rPr>
        <w:szCs w:val="28"/>
      </w:rPr>
    </w:pPr>
    <w:r w:rsidRPr="004B6FDE">
      <w:rPr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margin-left:26.4pt;margin-top:5.55pt;width:440.85pt;height:0;z-index:251663360;visibility:visible" o:connectortype="elbow" strokeweight=".26467mm"/>
      </w:pict>
    </w:r>
    <w:r w:rsidR="00D25D18">
      <w:rPr>
        <w:szCs w:val="28"/>
      </w:rPr>
      <w:tab/>
    </w:r>
  </w:p>
  <w:p w:rsidR="00D25D18" w:rsidRDefault="00D25D18" w:rsidP="00D25D18">
    <w:pPr>
      <w:pStyle w:val="Footer"/>
      <w:jc w:val="center"/>
    </w:pPr>
    <w:r w:rsidRPr="0089345D">
      <w:rPr>
        <w:szCs w:val="28"/>
      </w:rPr>
      <w:t xml:space="preserve">G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14D47" w:rsidRDefault="00F14D47" w:rsidP="00D25D18">
      <w:pPr>
        <w:spacing w:after="0" w:line="240" w:lineRule="auto"/>
      </w:pPr>
      <w:r>
        <w:separator/>
      </w:r>
    </w:p>
  </w:footnote>
  <w:footnote w:type="continuationSeparator" w:id="0">
    <w:p w:rsidR="00F14D47" w:rsidRDefault="00F14D47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Pr="00871C4F" w:rsidRDefault="004B6FDE" w:rsidP="00D25D18">
    <w:pPr>
      <w:jc w:val="center"/>
      <w:rPr>
        <w:szCs w:val="28"/>
      </w:rPr>
    </w:pPr>
    <w:r w:rsidRPr="004B6FDE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5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D25D18" w:rsidRPr="00871C4F">
      <w:rPr>
        <w:b/>
        <w:color w:val="FF0000"/>
        <w:szCs w:val="28"/>
      </w:rPr>
      <w:t>HOC360.NET - TÀI LIỆU HỌC TẬP MIỄN PHÍ</w:t>
    </w:r>
  </w:p>
  <w:p w:rsidR="00D25D18" w:rsidRDefault="004B6FDE">
    <w:pPr>
      <w:pStyle w:val="Header"/>
    </w:pPr>
    <w:r w:rsidRPr="004B6FDE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6" type="#_x0000_t32" style="position:absolute;margin-left:14.5pt;margin-top:2.9pt;width:435.4pt;height:0;z-index:251661312;visibility:visible" o:connectortype="elbow" strokeweight=".26467mm"/>
      </w:pict>
    </w:r>
  </w:p>
  <w:p w:rsidR="00D25D18" w:rsidRDefault="00D25D1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8954D0D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B305DE5"/>
    <w:multiLevelType w:val="hybridMultilevel"/>
    <w:tmpl w:val="1890D414"/>
    <w:lvl w:ilvl="0" w:tplc="7FEE62A0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">
    <w:nsid w:val="14302DBD"/>
    <w:multiLevelType w:val="hybridMultilevel"/>
    <w:tmpl w:val="65001902"/>
    <w:lvl w:ilvl="0" w:tplc="D7A8D5E2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">
    <w:nsid w:val="278E1DDC"/>
    <w:multiLevelType w:val="hybridMultilevel"/>
    <w:tmpl w:val="CA00F7AE"/>
    <w:lvl w:ilvl="0" w:tplc="7550DA10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cs="Times New Roman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cs="Times New Roman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cs="Times New Roman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cs="Times New Roman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cs="Times New Roman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cs="Times New Roman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cs="Times New Roman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cs="Times New Roman" w:hint="default"/>
        <w:b w:val="0"/>
        <w:i w:val="0"/>
        <w:color w:val="auto"/>
      </w:rPr>
    </w:lvl>
  </w:abstractNum>
  <w:abstractNum w:abstractNumId="5">
    <w:nsid w:val="37E5110C"/>
    <w:multiLevelType w:val="hybridMultilevel"/>
    <w:tmpl w:val="14E61DDA"/>
    <w:lvl w:ilvl="0" w:tplc="04090017">
      <w:start w:val="1"/>
      <w:numFmt w:val="lowerLetter"/>
      <w:lvlText w:val="%1)"/>
      <w:lvlJc w:val="left"/>
      <w:pPr>
        <w:ind w:left="107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79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51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23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95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67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39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11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830" w:hanging="180"/>
      </w:pPr>
      <w:rPr>
        <w:rFonts w:cs="Times New Roman"/>
      </w:rPr>
    </w:lvl>
  </w:abstractNum>
  <w:abstractNum w:abstractNumId="6">
    <w:nsid w:val="4C7F646B"/>
    <w:multiLevelType w:val="hybridMultilevel"/>
    <w:tmpl w:val="54E2DE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61182E69"/>
    <w:multiLevelType w:val="hybridMultilevel"/>
    <w:tmpl w:val="456A3E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776D64D1"/>
    <w:multiLevelType w:val="multilevel"/>
    <w:tmpl w:val="A9362286"/>
    <w:lvl w:ilvl="0">
      <w:start w:val="1"/>
      <w:numFmt w:val="decimal"/>
      <w:pStyle w:val="BodyText"/>
      <w:lvlText w:val="Bài %1:"/>
      <w:lvlJc w:val="left"/>
      <w:pPr>
        <w:tabs>
          <w:tab w:val="num" w:pos="792"/>
        </w:tabs>
        <w:ind w:left="360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z w:val="24"/>
        <w:u w:val="single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8"/>
  </w:num>
  <w:num w:numId="2">
    <w:abstractNumId w:val="4"/>
  </w:num>
  <w:num w:numId="3">
    <w:abstractNumId w:val="0"/>
  </w:num>
  <w:num w:numId="4">
    <w:abstractNumId w:val="3"/>
  </w:num>
  <w:num w:numId="5">
    <w:abstractNumId w:val="1"/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</w:num>
  <w:num w:numId="8">
    <w:abstractNumId w:val="6"/>
  </w:num>
  <w:num w:numId="9">
    <w:abstractNumId w:val="7"/>
  </w:num>
  <w:numIdMacAtCleanup w:val="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19458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D25D18"/>
    <w:rsid w:val="00003DC8"/>
    <w:rsid w:val="00004079"/>
    <w:rsid w:val="00006C38"/>
    <w:rsid w:val="000163E2"/>
    <w:rsid w:val="00016885"/>
    <w:rsid w:val="000207B1"/>
    <w:rsid w:val="00021CAD"/>
    <w:rsid w:val="000343CF"/>
    <w:rsid w:val="000405FC"/>
    <w:rsid w:val="000420EA"/>
    <w:rsid w:val="000519C2"/>
    <w:rsid w:val="0005401C"/>
    <w:rsid w:val="0005790F"/>
    <w:rsid w:val="0006359E"/>
    <w:rsid w:val="0006428C"/>
    <w:rsid w:val="000724B8"/>
    <w:rsid w:val="000753AC"/>
    <w:rsid w:val="000761E2"/>
    <w:rsid w:val="0008084B"/>
    <w:rsid w:val="0008637A"/>
    <w:rsid w:val="00094C3F"/>
    <w:rsid w:val="000A19EA"/>
    <w:rsid w:val="000C0DF8"/>
    <w:rsid w:val="000C1F99"/>
    <w:rsid w:val="000C6CB9"/>
    <w:rsid w:val="000D20E3"/>
    <w:rsid w:val="000D783A"/>
    <w:rsid w:val="000E31B7"/>
    <w:rsid w:val="000E4D98"/>
    <w:rsid w:val="00121847"/>
    <w:rsid w:val="00124C5F"/>
    <w:rsid w:val="00125A23"/>
    <w:rsid w:val="00130E23"/>
    <w:rsid w:val="0013273D"/>
    <w:rsid w:val="00133C72"/>
    <w:rsid w:val="0013544C"/>
    <w:rsid w:val="001402A0"/>
    <w:rsid w:val="001405BD"/>
    <w:rsid w:val="0014104E"/>
    <w:rsid w:val="00142322"/>
    <w:rsid w:val="001614BE"/>
    <w:rsid w:val="0016233D"/>
    <w:rsid w:val="001700CE"/>
    <w:rsid w:val="0018179D"/>
    <w:rsid w:val="00182CE1"/>
    <w:rsid w:val="00185FFF"/>
    <w:rsid w:val="001909CD"/>
    <w:rsid w:val="00190C2A"/>
    <w:rsid w:val="001945D5"/>
    <w:rsid w:val="00194715"/>
    <w:rsid w:val="00197E1E"/>
    <w:rsid w:val="001A2F76"/>
    <w:rsid w:val="001A4B7E"/>
    <w:rsid w:val="001C0670"/>
    <w:rsid w:val="001C07B0"/>
    <w:rsid w:val="001C4B95"/>
    <w:rsid w:val="001C5788"/>
    <w:rsid w:val="001C5F97"/>
    <w:rsid w:val="001D3003"/>
    <w:rsid w:val="001E16EC"/>
    <w:rsid w:val="001F069B"/>
    <w:rsid w:val="002044C1"/>
    <w:rsid w:val="002228E8"/>
    <w:rsid w:val="00230381"/>
    <w:rsid w:val="00230915"/>
    <w:rsid w:val="00233153"/>
    <w:rsid w:val="00235666"/>
    <w:rsid w:val="00237222"/>
    <w:rsid w:val="0024673D"/>
    <w:rsid w:val="002529A8"/>
    <w:rsid w:val="002547E8"/>
    <w:rsid w:val="00255C00"/>
    <w:rsid w:val="00257C9D"/>
    <w:rsid w:val="00265CDC"/>
    <w:rsid w:val="00272263"/>
    <w:rsid w:val="002731A2"/>
    <w:rsid w:val="00275242"/>
    <w:rsid w:val="00277B03"/>
    <w:rsid w:val="0028236E"/>
    <w:rsid w:val="0028750B"/>
    <w:rsid w:val="00292F8E"/>
    <w:rsid w:val="00296E95"/>
    <w:rsid w:val="002A4208"/>
    <w:rsid w:val="002B2263"/>
    <w:rsid w:val="002C785A"/>
    <w:rsid w:val="002D1EAE"/>
    <w:rsid w:val="002D24DD"/>
    <w:rsid w:val="002D299A"/>
    <w:rsid w:val="002D4833"/>
    <w:rsid w:val="002D75DA"/>
    <w:rsid w:val="002E583C"/>
    <w:rsid w:val="002E6F36"/>
    <w:rsid w:val="002F012D"/>
    <w:rsid w:val="002F565B"/>
    <w:rsid w:val="002F5ABE"/>
    <w:rsid w:val="002F67F8"/>
    <w:rsid w:val="00310058"/>
    <w:rsid w:val="0031474A"/>
    <w:rsid w:val="00321978"/>
    <w:rsid w:val="00330CEF"/>
    <w:rsid w:val="00341DB5"/>
    <w:rsid w:val="00343AEF"/>
    <w:rsid w:val="00344D2D"/>
    <w:rsid w:val="00347908"/>
    <w:rsid w:val="00350126"/>
    <w:rsid w:val="00351B03"/>
    <w:rsid w:val="00351F5C"/>
    <w:rsid w:val="003655C0"/>
    <w:rsid w:val="00383C6F"/>
    <w:rsid w:val="00386920"/>
    <w:rsid w:val="003872A1"/>
    <w:rsid w:val="00390D12"/>
    <w:rsid w:val="003B1A20"/>
    <w:rsid w:val="003B45FD"/>
    <w:rsid w:val="003C0F3F"/>
    <w:rsid w:val="003C32FE"/>
    <w:rsid w:val="003C5BE9"/>
    <w:rsid w:val="003D085F"/>
    <w:rsid w:val="003D29CB"/>
    <w:rsid w:val="003E31EB"/>
    <w:rsid w:val="003E34A6"/>
    <w:rsid w:val="003E5F1D"/>
    <w:rsid w:val="003E78A0"/>
    <w:rsid w:val="003F156C"/>
    <w:rsid w:val="00405047"/>
    <w:rsid w:val="00420120"/>
    <w:rsid w:val="00420C77"/>
    <w:rsid w:val="004241EE"/>
    <w:rsid w:val="00424B56"/>
    <w:rsid w:val="0042639E"/>
    <w:rsid w:val="0043044F"/>
    <w:rsid w:val="004312F2"/>
    <w:rsid w:val="00437869"/>
    <w:rsid w:val="004458C1"/>
    <w:rsid w:val="00451230"/>
    <w:rsid w:val="00451300"/>
    <w:rsid w:val="00452FF5"/>
    <w:rsid w:val="0045593B"/>
    <w:rsid w:val="004610C8"/>
    <w:rsid w:val="0046336C"/>
    <w:rsid w:val="00470697"/>
    <w:rsid w:val="0047121A"/>
    <w:rsid w:val="00472167"/>
    <w:rsid w:val="00474DDF"/>
    <w:rsid w:val="00476238"/>
    <w:rsid w:val="004805AF"/>
    <w:rsid w:val="004920DD"/>
    <w:rsid w:val="00496F9F"/>
    <w:rsid w:val="004A24AB"/>
    <w:rsid w:val="004A3EDD"/>
    <w:rsid w:val="004B3C68"/>
    <w:rsid w:val="004B6FDE"/>
    <w:rsid w:val="004D05ED"/>
    <w:rsid w:val="004D1464"/>
    <w:rsid w:val="004D50B7"/>
    <w:rsid w:val="004D5F1B"/>
    <w:rsid w:val="004D69A7"/>
    <w:rsid w:val="004D7990"/>
    <w:rsid w:val="004D7CD6"/>
    <w:rsid w:val="004E5A3A"/>
    <w:rsid w:val="004E7A62"/>
    <w:rsid w:val="004F3F02"/>
    <w:rsid w:val="004F4506"/>
    <w:rsid w:val="00501EC1"/>
    <w:rsid w:val="00503116"/>
    <w:rsid w:val="00506EEE"/>
    <w:rsid w:val="00512C2F"/>
    <w:rsid w:val="00527C4E"/>
    <w:rsid w:val="00557E05"/>
    <w:rsid w:val="005617E2"/>
    <w:rsid w:val="005626E0"/>
    <w:rsid w:val="00573E40"/>
    <w:rsid w:val="00582A45"/>
    <w:rsid w:val="00583539"/>
    <w:rsid w:val="005850C6"/>
    <w:rsid w:val="005874FB"/>
    <w:rsid w:val="00595498"/>
    <w:rsid w:val="005A45A6"/>
    <w:rsid w:val="005A72D6"/>
    <w:rsid w:val="005B036D"/>
    <w:rsid w:val="005B09E0"/>
    <w:rsid w:val="005C1D3C"/>
    <w:rsid w:val="005C4840"/>
    <w:rsid w:val="005D0AA1"/>
    <w:rsid w:val="005D104C"/>
    <w:rsid w:val="005E26F4"/>
    <w:rsid w:val="005E374A"/>
    <w:rsid w:val="005F28A9"/>
    <w:rsid w:val="0060288C"/>
    <w:rsid w:val="0061292F"/>
    <w:rsid w:val="006206D2"/>
    <w:rsid w:val="0062259F"/>
    <w:rsid w:val="00625DA1"/>
    <w:rsid w:val="006302E0"/>
    <w:rsid w:val="00631E08"/>
    <w:rsid w:val="00636C45"/>
    <w:rsid w:val="006416E0"/>
    <w:rsid w:val="006453EA"/>
    <w:rsid w:val="006457E4"/>
    <w:rsid w:val="00647433"/>
    <w:rsid w:val="0065416E"/>
    <w:rsid w:val="00655044"/>
    <w:rsid w:val="00657AA2"/>
    <w:rsid w:val="00661589"/>
    <w:rsid w:val="0066617F"/>
    <w:rsid w:val="0068341B"/>
    <w:rsid w:val="00696E8B"/>
    <w:rsid w:val="006A200A"/>
    <w:rsid w:val="006A3AC4"/>
    <w:rsid w:val="006B1FA4"/>
    <w:rsid w:val="006C26B4"/>
    <w:rsid w:val="006C6A8B"/>
    <w:rsid w:val="006D0ADE"/>
    <w:rsid w:val="006E0FB1"/>
    <w:rsid w:val="006E30B5"/>
    <w:rsid w:val="006E4583"/>
    <w:rsid w:val="006E4E19"/>
    <w:rsid w:val="007118F6"/>
    <w:rsid w:val="007312BA"/>
    <w:rsid w:val="00734227"/>
    <w:rsid w:val="00734A20"/>
    <w:rsid w:val="00742E43"/>
    <w:rsid w:val="0074305B"/>
    <w:rsid w:val="007444EF"/>
    <w:rsid w:val="00747F8D"/>
    <w:rsid w:val="00753C5E"/>
    <w:rsid w:val="00755D6E"/>
    <w:rsid w:val="007636D4"/>
    <w:rsid w:val="00785A0F"/>
    <w:rsid w:val="00794111"/>
    <w:rsid w:val="007961CE"/>
    <w:rsid w:val="007B1FE5"/>
    <w:rsid w:val="007B51B5"/>
    <w:rsid w:val="007B6BE3"/>
    <w:rsid w:val="007E2B62"/>
    <w:rsid w:val="007E4897"/>
    <w:rsid w:val="007E7AF4"/>
    <w:rsid w:val="00805EC5"/>
    <w:rsid w:val="00805F34"/>
    <w:rsid w:val="0080617A"/>
    <w:rsid w:val="008064FF"/>
    <w:rsid w:val="00806F6C"/>
    <w:rsid w:val="00810B6F"/>
    <w:rsid w:val="00811F53"/>
    <w:rsid w:val="008161DC"/>
    <w:rsid w:val="00821AD5"/>
    <w:rsid w:val="00821C63"/>
    <w:rsid w:val="00834936"/>
    <w:rsid w:val="00851501"/>
    <w:rsid w:val="0085215A"/>
    <w:rsid w:val="00857773"/>
    <w:rsid w:val="00857C94"/>
    <w:rsid w:val="00860FE7"/>
    <w:rsid w:val="008728E1"/>
    <w:rsid w:val="008750D6"/>
    <w:rsid w:val="00877979"/>
    <w:rsid w:val="00881C3F"/>
    <w:rsid w:val="0088591B"/>
    <w:rsid w:val="00891F19"/>
    <w:rsid w:val="00896817"/>
    <w:rsid w:val="008A6DAC"/>
    <w:rsid w:val="008A72A7"/>
    <w:rsid w:val="008A7D1F"/>
    <w:rsid w:val="008B4527"/>
    <w:rsid w:val="008B6922"/>
    <w:rsid w:val="008B7FFA"/>
    <w:rsid w:val="008C3862"/>
    <w:rsid w:val="008C4410"/>
    <w:rsid w:val="008E2B7D"/>
    <w:rsid w:val="008E7DBD"/>
    <w:rsid w:val="008F20FD"/>
    <w:rsid w:val="009143F7"/>
    <w:rsid w:val="00924B3B"/>
    <w:rsid w:val="00924FD9"/>
    <w:rsid w:val="00932AE6"/>
    <w:rsid w:val="009330A9"/>
    <w:rsid w:val="00935716"/>
    <w:rsid w:val="00943C0C"/>
    <w:rsid w:val="00943CCC"/>
    <w:rsid w:val="00947E0A"/>
    <w:rsid w:val="0095191C"/>
    <w:rsid w:val="00962A55"/>
    <w:rsid w:val="009669A8"/>
    <w:rsid w:val="00970064"/>
    <w:rsid w:val="009707F3"/>
    <w:rsid w:val="0097418E"/>
    <w:rsid w:val="00976163"/>
    <w:rsid w:val="00976C32"/>
    <w:rsid w:val="00994745"/>
    <w:rsid w:val="009C5340"/>
    <w:rsid w:val="009C53FA"/>
    <w:rsid w:val="009C7E6B"/>
    <w:rsid w:val="009D2A8F"/>
    <w:rsid w:val="009E1E8C"/>
    <w:rsid w:val="009E2CFC"/>
    <w:rsid w:val="009E638C"/>
    <w:rsid w:val="009E63BD"/>
    <w:rsid w:val="009E7F3D"/>
    <w:rsid w:val="009F03D6"/>
    <w:rsid w:val="00A057AA"/>
    <w:rsid w:val="00A05B3F"/>
    <w:rsid w:val="00A116EC"/>
    <w:rsid w:val="00A11D7A"/>
    <w:rsid w:val="00A1544B"/>
    <w:rsid w:val="00A15B14"/>
    <w:rsid w:val="00A21D9C"/>
    <w:rsid w:val="00A271F3"/>
    <w:rsid w:val="00A31578"/>
    <w:rsid w:val="00A37925"/>
    <w:rsid w:val="00A42CBE"/>
    <w:rsid w:val="00A66C01"/>
    <w:rsid w:val="00A866BF"/>
    <w:rsid w:val="00AA3008"/>
    <w:rsid w:val="00AA4B16"/>
    <w:rsid w:val="00AB2A5F"/>
    <w:rsid w:val="00AB43E8"/>
    <w:rsid w:val="00AB78C4"/>
    <w:rsid w:val="00AC4832"/>
    <w:rsid w:val="00AC49AC"/>
    <w:rsid w:val="00AE203C"/>
    <w:rsid w:val="00AF0449"/>
    <w:rsid w:val="00AF4A2B"/>
    <w:rsid w:val="00B00D78"/>
    <w:rsid w:val="00B04B88"/>
    <w:rsid w:val="00B1095D"/>
    <w:rsid w:val="00B12F76"/>
    <w:rsid w:val="00B20958"/>
    <w:rsid w:val="00B21AEE"/>
    <w:rsid w:val="00B24B98"/>
    <w:rsid w:val="00B32284"/>
    <w:rsid w:val="00B325C6"/>
    <w:rsid w:val="00B45B68"/>
    <w:rsid w:val="00B55575"/>
    <w:rsid w:val="00B562D2"/>
    <w:rsid w:val="00B57E61"/>
    <w:rsid w:val="00B6353B"/>
    <w:rsid w:val="00B64D1E"/>
    <w:rsid w:val="00B818E6"/>
    <w:rsid w:val="00B82FCD"/>
    <w:rsid w:val="00B918F0"/>
    <w:rsid w:val="00BA0296"/>
    <w:rsid w:val="00BA3742"/>
    <w:rsid w:val="00BB16AA"/>
    <w:rsid w:val="00BB6EB7"/>
    <w:rsid w:val="00BB786A"/>
    <w:rsid w:val="00BC404D"/>
    <w:rsid w:val="00BD6821"/>
    <w:rsid w:val="00BF3948"/>
    <w:rsid w:val="00BF5A75"/>
    <w:rsid w:val="00BF62B8"/>
    <w:rsid w:val="00C0302E"/>
    <w:rsid w:val="00C0623B"/>
    <w:rsid w:val="00C07EBC"/>
    <w:rsid w:val="00C11B94"/>
    <w:rsid w:val="00C1200D"/>
    <w:rsid w:val="00C26374"/>
    <w:rsid w:val="00C30438"/>
    <w:rsid w:val="00C42B0C"/>
    <w:rsid w:val="00C460BB"/>
    <w:rsid w:val="00C504DE"/>
    <w:rsid w:val="00C53781"/>
    <w:rsid w:val="00C55F97"/>
    <w:rsid w:val="00C60175"/>
    <w:rsid w:val="00C673B3"/>
    <w:rsid w:val="00C67EB2"/>
    <w:rsid w:val="00C81BFF"/>
    <w:rsid w:val="00C83636"/>
    <w:rsid w:val="00C85450"/>
    <w:rsid w:val="00C948AA"/>
    <w:rsid w:val="00C969CB"/>
    <w:rsid w:val="00CB01D3"/>
    <w:rsid w:val="00CB10D6"/>
    <w:rsid w:val="00CB241A"/>
    <w:rsid w:val="00CB2CB2"/>
    <w:rsid w:val="00CC05E0"/>
    <w:rsid w:val="00CC6549"/>
    <w:rsid w:val="00CC7F4D"/>
    <w:rsid w:val="00CD1D05"/>
    <w:rsid w:val="00CD2D5B"/>
    <w:rsid w:val="00CD380E"/>
    <w:rsid w:val="00CE7896"/>
    <w:rsid w:val="00CF45CE"/>
    <w:rsid w:val="00CF6097"/>
    <w:rsid w:val="00D00603"/>
    <w:rsid w:val="00D034C5"/>
    <w:rsid w:val="00D079F0"/>
    <w:rsid w:val="00D16B50"/>
    <w:rsid w:val="00D25D18"/>
    <w:rsid w:val="00D404BD"/>
    <w:rsid w:val="00D46550"/>
    <w:rsid w:val="00D54F5C"/>
    <w:rsid w:val="00D55C08"/>
    <w:rsid w:val="00D55D56"/>
    <w:rsid w:val="00D55F67"/>
    <w:rsid w:val="00D606D0"/>
    <w:rsid w:val="00D67373"/>
    <w:rsid w:val="00D76D58"/>
    <w:rsid w:val="00D94413"/>
    <w:rsid w:val="00D94979"/>
    <w:rsid w:val="00DA5B09"/>
    <w:rsid w:val="00DB077E"/>
    <w:rsid w:val="00DB0A82"/>
    <w:rsid w:val="00DB17A2"/>
    <w:rsid w:val="00DB74F1"/>
    <w:rsid w:val="00DD73AB"/>
    <w:rsid w:val="00DE309A"/>
    <w:rsid w:val="00DE369D"/>
    <w:rsid w:val="00DF5973"/>
    <w:rsid w:val="00E00EB8"/>
    <w:rsid w:val="00E0148B"/>
    <w:rsid w:val="00E03E47"/>
    <w:rsid w:val="00E0755A"/>
    <w:rsid w:val="00E1358E"/>
    <w:rsid w:val="00E210D8"/>
    <w:rsid w:val="00E27E94"/>
    <w:rsid w:val="00E417EE"/>
    <w:rsid w:val="00E45E0B"/>
    <w:rsid w:val="00E50704"/>
    <w:rsid w:val="00E50F28"/>
    <w:rsid w:val="00E515F5"/>
    <w:rsid w:val="00E55CD0"/>
    <w:rsid w:val="00E63236"/>
    <w:rsid w:val="00E65B1F"/>
    <w:rsid w:val="00E7058C"/>
    <w:rsid w:val="00E913AF"/>
    <w:rsid w:val="00E95527"/>
    <w:rsid w:val="00EA5140"/>
    <w:rsid w:val="00EA75A7"/>
    <w:rsid w:val="00EB2597"/>
    <w:rsid w:val="00EB4E19"/>
    <w:rsid w:val="00EB6136"/>
    <w:rsid w:val="00EC4D45"/>
    <w:rsid w:val="00ED5375"/>
    <w:rsid w:val="00F06E5B"/>
    <w:rsid w:val="00F14D47"/>
    <w:rsid w:val="00F16B76"/>
    <w:rsid w:val="00F333C3"/>
    <w:rsid w:val="00F413E8"/>
    <w:rsid w:val="00F4674F"/>
    <w:rsid w:val="00F52DAA"/>
    <w:rsid w:val="00F561CD"/>
    <w:rsid w:val="00F669E9"/>
    <w:rsid w:val="00F67631"/>
    <w:rsid w:val="00F825B3"/>
    <w:rsid w:val="00F84A32"/>
    <w:rsid w:val="00F86937"/>
    <w:rsid w:val="00F9230D"/>
    <w:rsid w:val="00F95570"/>
    <w:rsid w:val="00FA199D"/>
    <w:rsid w:val="00FA40DD"/>
    <w:rsid w:val="00FA5A45"/>
    <w:rsid w:val="00FB0492"/>
    <w:rsid w:val="00FB4F2E"/>
    <w:rsid w:val="00FC3AE9"/>
    <w:rsid w:val="00FC5261"/>
    <w:rsid w:val="00FC5B1A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Outline List 2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08084B"/>
    <w:pPr>
      <w:keepNext/>
      <w:spacing w:after="0" w:line="240" w:lineRule="auto"/>
      <w:jc w:val="center"/>
      <w:outlineLvl w:val="0"/>
    </w:pPr>
    <w:rPr>
      <w:rFonts w:ascii="VNI-Helve-Condense" w:eastAsia="Times New Roman" w:hAnsi="VNI-Helve-Condense" w:cs="Times New Roman"/>
      <w:b/>
      <w:bCs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qFormat/>
    <w:rsid w:val="005874FB"/>
    <w:pPr>
      <w:keepNext/>
      <w:tabs>
        <w:tab w:val="num" w:pos="576"/>
      </w:tabs>
      <w:bidi/>
      <w:spacing w:before="240" w:after="60" w:line="240" w:lineRule="auto"/>
      <w:ind w:left="576" w:hanging="576"/>
      <w:outlineLvl w:val="1"/>
    </w:pPr>
    <w:rPr>
      <w:rFonts w:ascii="Arial" w:eastAsia="Times New Roman" w:hAnsi="Arial" w:cs="Arial"/>
      <w:b/>
      <w:bCs/>
      <w:i/>
      <w:iCs/>
      <w:szCs w:val="28"/>
      <w:lang w:val="en-US"/>
    </w:rPr>
  </w:style>
  <w:style w:type="paragraph" w:styleId="Heading3">
    <w:name w:val="heading 3"/>
    <w:basedOn w:val="Normal"/>
    <w:next w:val="Normal"/>
    <w:link w:val="Heading3Char"/>
    <w:qFormat/>
    <w:rsid w:val="005874FB"/>
    <w:pPr>
      <w:keepNext/>
      <w:tabs>
        <w:tab w:val="num" w:pos="720"/>
      </w:tabs>
      <w:bidi/>
      <w:spacing w:before="240" w:after="60" w:line="240" w:lineRule="auto"/>
      <w:ind w:left="720" w:hanging="720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qFormat/>
    <w:rsid w:val="005874FB"/>
    <w:pPr>
      <w:keepNext/>
      <w:tabs>
        <w:tab w:val="num" w:pos="864"/>
      </w:tabs>
      <w:bidi/>
      <w:spacing w:before="240" w:after="60" w:line="240" w:lineRule="auto"/>
      <w:ind w:left="864" w:hanging="864"/>
      <w:outlineLvl w:val="3"/>
    </w:pPr>
    <w:rPr>
      <w:rFonts w:eastAsia="Times New Roman" w:cs="Times New Roman"/>
      <w:b/>
      <w:bCs/>
      <w:szCs w:val="28"/>
      <w:lang w:val="en-US"/>
    </w:rPr>
  </w:style>
  <w:style w:type="paragraph" w:styleId="Heading5">
    <w:name w:val="heading 5"/>
    <w:basedOn w:val="Normal"/>
    <w:next w:val="Normal"/>
    <w:link w:val="Heading5Char"/>
    <w:unhideWhenUsed/>
    <w:qFormat/>
    <w:rsid w:val="003E5F1D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qFormat/>
    <w:rsid w:val="005874FB"/>
    <w:pPr>
      <w:tabs>
        <w:tab w:val="num" w:pos="1152"/>
      </w:tabs>
      <w:bidi/>
      <w:spacing w:before="240" w:after="60" w:line="240" w:lineRule="auto"/>
      <w:ind w:left="1152" w:hanging="1152"/>
      <w:outlineLvl w:val="5"/>
    </w:pPr>
    <w:rPr>
      <w:rFonts w:eastAsia="Times New Roman" w:cs="Times New Roman"/>
      <w:b/>
      <w:bCs/>
      <w:sz w:val="22"/>
      <w:lang w:val="en-US"/>
    </w:rPr>
  </w:style>
  <w:style w:type="paragraph" w:styleId="Heading7">
    <w:name w:val="heading 7"/>
    <w:basedOn w:val="Normal"/>
    <w:next w:val="Normal"/>
    <w:link w:val="Heading7Char"/>
    <w:qFormat/>
    <w:rsid w:val="005874FB"/>
    <w:pPr>
      <w:tabs>
        <w:tab w:val="num" w:pos="1296"/>
      </w:tabs>
      <w:bidi/>
      <w:spacing w:before="240" w:after="60" w:line="240" w:lineRule="auto"/>
      <w:ind w:left="1296" w:hanging="1296"/>
      <w:outlineLvl w:val="6"/>
    </w:pPr>
    <w:rPr>
      <w:rFonts w:eastAsia="Times New Roman" w:cs="Times New Roma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5874FB"/>
    <w:pPr>
      <w:tabs>
        <w:tab w:val="num" w:pos="1440"/>
      </w:tabs>
      <w:bidi/>
      <w:spacing w:before="240" w:after="60" w:line="240" w:lineRule="auto"/>
      <w:ind w:left="1440" w:hanging="1440"/>
      <w:outlineLvl w:val="7"/>
    </w:pPr>
    <w:rPr>
      <w:rFonts w:eastAsia="Times New Roman" w:cs="Times New Roma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5874FB"/>
    <w:pPr>
      <w:tabs>
        <w:tab w:val="num" w:pos="1584"/>
      </w:tabs>
      <w:bidi/>
      <w:spacing w:before="240" w:after="60" w:line="240" w:lineRule="auto"/>
      <w:ind w:left="1584" w:hanging="1584"/>
      <w:outlineLvl w:val="8"/>
    </w:pPr>
    <w:rPr>
      <w:rFonts w:ascii="Arial" w:eastAsia="Times New Roman" w:hAnsi="Arial" w:cs="Arial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rsid w:val="00D25D18"/>
    <w:rPr>
      <w:color w:val="0000FF"/>
      <w:u w:val="single"/>
    </w:rPr>
  </w:style>
  <w:style w:type="paragraph" w:styleId="NoSpacing">
    <w:name w:val="No Spacing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uiPriority w:val="59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uiPriority w:val="99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rsid w:val="00D25D18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8084B"/>
    <w:rPr>
      <w:rFonts w:ascii="VNI-Helve-Condense" w:eastAsia="Times New Roman" w:hAnsi="VNI-Helve-Condense"/>
      <w:b/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E7AF4"/>
    <w:rPr>
      <w:color w:val="808080"/>
    </w:rPr>
  </w:style>
  <w:style w:type="paragraph" w:styleId="NormalWeb">
    <w:name w:val="Normal (Web)"/>
    <w:basedOn w:val="Normal"/>
    <w:uiPriority w:val="99"/>
    <w:unhideWhenUsed/>
    <w:rsid w:val="007E7AF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7E7AF4"/>
    <w:rPr>
      <w:b/>
      <w:bCs/>
    </w:rPr>
  </w:style>
  <w:style w:type="paragraph" w:customStyle="1" w:styleId="Char">
    <w:name w:val="Char"/>
    <w:basedOn w:val="Normal"/>
    <w:semiHidden/>
    <w:rsid w:val="007E7AF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E5F1D"/>
    <w:rPr>
      <w:rFonts w:asciiTheme="majorHAnsi" w:eastAsiaTheme="majorEastAsia" w:hAnsiTheme="majorHAnsi" w:cstheme="majorBidi"/>
      <w:color w:val="243F60" w:themeColor="accent1" w:themeShade="7F"/>
      <w:szCs w:val="22"/>
      <w:lang w:val="vi-VN"/>
    </w:rPr>
  </w:style>
  <w:style w:type="character" w:customStyle="1" w:styleId="Heading2Char">
    <w:name w:val="Heading 2 Char"/>
    <w:basedOn w:val="DefaultParagraphFont"/>
    <w:link w:val="Heading2"/>
    <w:rsid w:val="005874FB"/>
    <w:rPr>
      <w:rFonts w:ascii="Arial" w:eastAsia="Times New Roman" w:hAnsi="Arial" w:cs="Arial"/>
      <w:b/>
      <w:bCs/>
      <w:i/>
      <w:iCs/>
    </w:rPr>
  </w:style>
  <w:style w:type="character" w:customStyle="1" w:styleId="Heading3Char">
    <w:name w:val="Heading 3 Char"/>
    <w:basedOn w:val="DefaultParagraphFont"/>
    <w:link w:val="Heading3"/>
    <w:rsid w:val="005874FB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5874FB"/>
    <w:rPr>
      <w:rFonts w:eastAsia="Times New Roman"/>
      <w:b/>
      <w:bCs/>
    </w:rPr>
  </w:style>
  <w:style w:type="character" w:customStyle="1" w:styleId="Heading6Char">
    <w:name w:val="Heading 6 Char"/>
    <w:basedOn w:val="DefaultParagraphFont"/>
    <w:link w:val="Heading6"/>
    <w:rsid w:val="005874FB"/>
    <w:rPr>
      <w:rFonts w:eastAsia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5874FB"/>
    <w:rPr>
      <w:rFonts w:eastAsia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5874FB"/>
    <w:rPr>
      <w:rFonts w:eastAsia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5874FB"/>
    <w:rPr>
      <w:rFonts w:ascii="Arial" w:eastAsia="Times New Roman" w:hAnsi="Arial" w:cs="Arial"/>
      <w:sz w:val="22"/>
      <w:szCs w:val="22"/>
    </w:rPr>
  </w:style>
  <w:style w:type="paragraph" w:styleId="BodyText">
    <w:name w:val="Body Text"/>
    <w:basedOn w:val="Normal"/>
    <w:link w:val="BodyTextChar"/>
    <w:rsid w:val="005874FB"/>
    <w:pPr>
      <w:numPr>
        <w:numId w:val="1"/>
      </w:numPr>
      <w:bidi/>
      <w:spacing w:after="120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sid w:val="005874FB"/>
    <w:rPr>
      <w:rFonts w:eastAsia="Times New Roman"/>
      <w:sz w:val="24"/>
      <w:szCs w:val="24"/>
    </w:rPr>
  </w:style>
  <w:style w:type="paragraph" w:styleId="Title">
    <w:name w:val="Title"/>
    <w:basedOn w:val="Normal"/>
    <w:link w:val="TitleChar"/>
    <w:qFormat/>
    <w:rsid w:val="008C386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Cs w:val="20"/>
    </w:rPr>
  </w:style>
  <w:style w:type="character" w:customStyle="1" w:styleId="TitleChar">
    <w:name w:val="Title Char"/>
    <w:basedOn w:val="DefaultParagraphFont"/>
    <w:link w:val="Title"/>
    <w:rsid w:val="008C3862"/>
    <w:rPr>
      <w:rFonts w:ascii="VNI-Times" w:eastAsia="Times New Roman" w:hAnsi="VNI-Times"/>
      <w:szCs w:val="20"/>
    </w:rPr>
  </w:style>
  <w:style w:type="numbering" w:styleId="111111">
    <w:name w:val="Outline List 2"/>
    <w:basedOn w:val="NoList"/>
    <w:semiHidden/>
    <w:unhideWhenUsed/>
    <w:rsid w:val="00636C45"/>
    <w:pPr>
      <w:numPr>
        <w:numId w:val="2"/>
      </w:numPr>
    </w:pPr>
  </w:style>
  <w:style w:type="character" w:customStyle="1" w:styleId="spellingerror">
    <w:name w:val="spellingerror"/>
    <w:basedOn w:val="DefaultParagraphFont"/>
    <w:rsid w:val="00821C63"/>
  </w:style>
  <w:style w:type="character" w:customStyle="1" w:styleId="normaltextrun">
    <w:name w:val="normaltextrun"/>
    <w:basedOn w:val="DefaultParagraphFont"/>
    <w:rsid w:val="00821C63"/>
  </w:style>
  <w:style w:type="character" w:customStyle="1" w:styleId="apple-converted-space">
    <w:name w:val="apple-converted-space"/>
    <w:basedOn w:val="DefaultParagraphFont"/>
    <w:rsid w:val="00821C63"/>
  </w:style>
  <w:style w:type="paragraph" w:customStyle="1" w:styleId="p15">
    <w:name w:val="p15"/>
    <w:basedOn w:val="Normal"/>
    <w:rsid w:val="00CB2CB2"/>
    <w:pPr>
      <w:spacing w:after="200" w:line="273" w:lineRule="auto"/>
      <w:ind w:left="720"/>
    </w:pPr>
    <w:rPr>
      <w:rFonts w:ascii="Calibri" w:eastAsia="Times New Roman" w:hAnsi="Calibri" w:cs="Times New Roman"/>
      <w:sz w:val="22"/>
      <w:lang w:val="en-US"/>
    </w:rPr>
  </w:style>
  <w:style w:type="character" w:styleId="Emphasis">
    <w:name w:val="Emphasis"/>
    <w:qFormat/>
    <w:rsid w:val="003F156C"/>
    <w:rPr>
      <w:i/>
      <w:iCs/>
    </w:rPr>
  </w:style>
  <w:style w:type="paragraph" w:styleId="ListBullet">
    <w:name w:val="List Bullet"/>
    <w:basedOn w:val="Normal"/>
    <w:rsid w:val="00021CAD"/>
    <w:pPr>
      <w:numPr>
        <w:numId w:val="3"/>
      </w:numPr>
      <w:spacing w:after="0" w:line="240" w:lineRule="auto"/>
    </w:pPr>
    <w:rPr>
      <w:rFonts w:eastAsia="Times New Roman" w:cs="Times New Roman"/>
      <w:sz w:val="26"/>
      <w:szCs w:val="26"/>
      <w:lang w:val="en-US"/>
    </w:rPr>
  </w:style>
  <w:style w:type="character" w:styleId="SubtleEmphasis">
    <w:name w:val="Subtle Emphasis"/>
    <w:basedOn w:val="DefaultParagraphFont"/>
    <w:uiPriority w:val="19"/>
    <w:qFormat/>
    <w:rsid w:val="00A271F3"/>
    <w:rPr>
      <w:i/>
      <w:iCs/>
      <w:color w:val="404040" w:themeColor="text1" w:themeTint="BF"/>
    </w:rPr>
  </w:style>
  <w:style w:type="paragraph" w:customStyle="1" w:styleId="ListParagraph1">
    <w:name w:val="List Paragraph1"/>
    <w:basedOn w:val="Normal"/>
    <w:uiPriority w:val="34"/>
    <w:qFormat/>
    <w:rsid w:val="00E50F28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en-US"/>
    </w:rPr>
  </w:style>
  <w:style w:type="table" w:customStyle="1" w:styleId="TableGrid1">
    <w:name w:val="Table Grid1"/>
    <w:basedOn w:val="TableNormal"/>
    <w:next w:val="TableGrid"/>
    <w:uiPriority w:val="59"/>
    <w:rsid w:val="00E50F28"/>
    <w:pPr>
      <w:spacing w:before="0" w:after="0" w:line="240" w:lineRule="auto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uiPriority w:val="59"/>
    <w:rsid w:val="00496F9F"/>
    <w:pPr>
      <w:spacing w:before="0" w:after="0" w:line="240" w:lineRule="auto"/>
    </w:pPr>
    <w:rPr>
      <w:rFonts w:cstheme="minorBidi"/>
      <w:b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C5261"/>
    <w:pPr>
      <w:tabs>
        <w:tab w:val="center" w:pos="5400"/>
        <w:tab w:val="right" w:pos="10800"/>
      </w:tabs>
      <w:spacing w:after="200" w:line="276" w:lineRule="auto"/>
    </w:pPr>
    <w:rPr>
      <w:rFonts w:ascii="Calibri" w:eastAsia="Calibri" w:hAnsi="Calibri" w:cs="Times New Roman"/>
      <w:sz w:val="22"/>
    </w:rPr>
  </w:style>
  <w:style w:type="character" w:customStyle="1" w:styleId="MTDisplayEquationChar">
    <w:name w:val="MTDisplayEquation Char"/>
    <w:link w:val="MTDisplayEquation"/>
    <w:rsid w:val="00FC5261"/>
    <w:rPr>
      <w:rFonts w:ascii="Calibri" w:eastAsia="Calibri" w:hAnsi="Calibri"/>
      <w:sz w:val="22"/>
      <w:szCs w:val="22"/>
    </w:rPr>
  </w:style>
  <w:style w:type="paragraph" w:customStyle="1" w:styleId="msolistparagraph0">
    <w:name w:val="msolistparagraph"/>
    <w:basedOn w:val="Normal"/>
    <w:rsid w:val="00976163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paragraph" w:customStyle="1" w:styleId="TableContents">
    <w:name w:val="Table Contents"/>
    <w:basedOn w:val="Normal"/>
    <w:rsid w:val="00E03E47"/>
    <w:pPr>
      <w:widowControl w:val="0"/>
      <w:suppressLineNumbers/>
      <w:suppressAutoHyphens/>
      <w:spacing w:after="0" w:line="240" w:lineRule="auto"/>
    </w:pPr>
    <w:rPr>
      <w:rFonts w:eastAsia="Lucida Sans Unicode" w:cs="Times New Roman"/>
      <w:kern w:val="1"/>
      <w:sz w:val="24"/>
      <w:szCs w:val="24"/>
      <w:lang w:val="en-US"/>
    </w:rPr>
  </w:style>
  <w:style w:type="character" w:customStyle="1" w:styleId="MTEquationSection">
    <w:name w:val="MTEquationSection"/>
    <w:rsid w:val="004D05ED"/>
    <w:rPr>
      <w:rFonts w:ascii="Times New Roman" w:hAnsi="Times New Roman"/>
      <w:vanish/>
      <w:color w:val="FF00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emf"/><Relationship Id="rId53" Type="http://schemas.openxmlformats.org/officeDocument/2006/relationships/oleObject" Target="embeddings/oleObject22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31F8A3D-E27D-4DCB-8FAA-29C87B2672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64</Words>
  <Characters>150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3</cp:revision>
  <cp:lastPrinted>2019-04-15T09:17:00Z</cp:lastPrinted>
  <dcterms:created xsi:type="dcterms:W3CDTF">2019-04-15T09:17:00Z</dcterms:created>
  <dcterms:modified xsi:type="dcterms:W3CDTF">2019-04-15T09:18:00Z</dcterms:modified>
</cp:coreProperties>
</file>